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Федеральное государственное автономное образовательное учреждение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высшего образования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«Московский государственный институт международных отношений (университет)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Министерства иностранных дел Российской Федерации»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Одинцовский филиал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Лицей МГИМО им. А.М. Горчакова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Default="00102F77" w:rsidP="00102F77">
      <w:pPr>
        <w:shd w:val="clear" w:color="auto" w:fill="FFFFFF"/>
        <w:suppressAutoHyphens/>
        <w:jc w:val="center"/>
        <w:rPr>
          <w:rFonts w:eastAsia="MS Mincho"/>
          <w:bCs/>
          <w:sz w:val="24"/>
          <w:szCs w:val="24"/>
          <w:lang w:eastAsia="ar-SA"/>
        </w:rPr>
      </w:pPr>
    </w:p>
    <w:tbl>
      <w:tblPr>
        <w:tblStyle w:val="ab"/>
        <w:tblpPr w:leftFromText="180" w:rightFromText="180" w:vertAnchor="text" w:horzAnchor="margin" w:tblpY="20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02F77" w:rsidTr="00102F77">
        <w:tc>
          <w:tcPr>
            <w:tcW w:w="4785" w:type="dxa"/>
          </w:tcPr>
          <w:p w:rsidR="00102F77" w:rsidRPr="00102F77" w:rsidRDefault="00102F77" w:rsidP="00102F77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«ПРИНЯТО»                                                                                                                                                                                                              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едагогическим советом                                                                                                                                                                                        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Лицея МГИМО                                                                                    им. А.М. Горчакова</w:t>
            </w:r>
          </w:p>
          <w:p w:rsidR="00102F77" w:rsidRPr="00102F77" w:rsidRDefault="00102F77" w:rsidP="00102F77">
            <w:pPr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ротокол № </w:t>
            </w:r>
            <w:r w:rsidRPr="00102F77"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  <w:t xml:space="preserve">1 </w:t>
            </w: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от                                                                               « 26 »  августа  2016 г.                                                                        </w:t>
            </w:r>
          </w:p>
        </w:tc>
        <w:tc>
          <w:tcPr>
            <w:tcW w:w="4786" w:type="dxa"/>
          </w:tcPr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«УТВЕРЖДАЮ»                                                                                                                       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Директор Лицея МГИМО                                                                                                                      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им. А.М. Горчакова                                                                             ____________ Р.И. Котов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риказ № </w:t>
            </w:r>
            <w:r w:rsidRPr="00102F77"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  <w:t xml:space="preserve">5 </w:t>
            </w:r>
            <w:proofErr w:type="gramStart"/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от</w:t>
            </w:r>
            <w:proofErr w:type="gramEnd"/>
          </w:p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 « 01» сентября 2016 г.</w:t>
            </w:r>
          </w:p>
          <w:p w:rsidR="00102F77" w:rsidRPr="00102F77" w:rsidRDefault="00102F77" w:rsidP="00102F77">
            <w:pPr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</w:p>
        </w:tc>
      </w:tr>
    </w:tbl>
    <w:p w:rsidR="00102F77" w:rsidRDefault="00102F77" w:rsidP="00102F77">
      <w:pPr>
        <w:shd w:val="clear" w:color="auto" w:fill="FFFFFF"/>
        <w:suppressAutoHyphens/>
        <w:rPr>
          <w:rFonts w:eastAsia="MS Mincho"/>
          <w:bCs/>
          <w:sz w:val="24"/>
          <w:szCs w:val="24"/>
          <w:lang w:eastAsia="ar-SA"/>
        </w:rPr>
      </w:pPr>
    </w:p>
    <w:p w:rsidR="00102F77" w:rsidRDefault="00102F77" w:rsidP="00102F77">
      <w:pPr>
        <w:shd w:val="clear" w:color="auto" w:fill="FFFFFF"/>
        <w:suppressAutoHyphens/>
        <w:jc w:val="center"/>
        <w:rPr>
          <w:rFonts w:eastAsia="MS Mincho"/>
          <w:bCs/>
          <w:sz w:val="24"/>
          <w:szCs w:val="24"/>
          <w:lang w:eastAsia="ar-SA"/>
        </w:rPr>
      </w:pPr>
    </w:p>
    <w:p w:rsidR="00102F77" w:rsidRPr="00102F77" w:rsidRDefault="00102F77" w:rsidP="00102F77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40"/>
          <w:szCs w:val="40"/>
          <w:lang w:eastAsia="ar-SA"/>
        </w:rPr>
      </w:pPr>
      <w:r>
        <w:rPr>
          <w:rFonts w:ascii="Times New Roman" w:eastAsia="MS Mincho" w:hAnsi="Times New Roman" w:cs="Times New Roman"/>
          <w:sz w:val="40"/>
          <w:szCs w:val="40"/>
          <w:lang w:eastAsia="ar-SA"/>
        </w:rPr>
        <w:t>Рабочая программа по алгебре и начала математического анализа</w:t>
      </w:r>
      <w:r w:rsidRPr="00102F77">
        <w:rPr>
          <w:rFonts w:ascii="Times New Roman" w:eastAsia="MS Mincho" w:hAnsi="Times New Roman" w:cs="Times New Roman"/>
          <w:sz w:val="40"/>
          <w:szCs w:val="40"/>
          <w:lang w:eastAsia="ar-SA"/>
        </w:rPr>
        <w:t xml:space="preserve"> </w:t>
      </w:r>
    </w:p>
    <w:p w:rsidR="00102F77" w:rsidRPr="00102F77" w:rsidRDefault="00172D9C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40"/>
          <w:szCs w:val="40"/>
          <w:lang w:eastAsia="ar-SA"/>
        </w:rPr>
      </w:pPr>
      <w:r>
        <w:rPr>
          <w:rFonts w:ascii="Times New Roman" w:eastAsia="MS Mincho" w:hAnsi="Times New Roman" w:cs="Times New Roman"/>
          <w:sz w:val="40"/>
          <w:szCs w:val="40"/>
          <w:lang w:eastAsia="ar-SA"/>
        </w:rPr>
        <w:t xml:space="preserve"> для 11</w:t>
      </w:r>
      <w:r w:rsidR="00102F77" w:rsidRPr="00102F77">
        <w:rPr>
          <w:rFonts w:ascii="Times New Roman" w:eastAsia="MS Mincho" w:hAnsi="Times New Roman" w:cs="Times New Roman"/>
          <w:sz w:val="40"/>
          <w:szCs w:val="40"/>
          <w:lang w:eastAsia="ar-SA"/>
        </w:rPr>
        <w:t xml:space="preserve"> класса</w:t>
      </w: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ar-SA"/>
        </w:rPr>
      </w:pPr>
      <w:r w:rsidRPr="00102F77">
        <w:rPr>
          <w:rFonts w:ascii="Times New Roman" w:eastAsia="MS Mincho" w:hAnsi="Times New Roman" w:cs="Times New Roman"/>
          <w:sz w:val="28"/>
          <w:szCs w:val="28"/>
          <w:lang w:eastAsia="ar-SA"/>
        </w:rPr>
        <w:t>Срок реализации: 1 год</w:t>
      </w: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ar-SA"/>
        </w:rPr>
      </w:pP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Pr="00102F77" w:rsidRDefault="00102F77" w:rsidP="00102F77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sz w:val="24"/>
          <w:szCs w:val="24"/>
          <w:lang w:eastAsia="ar-SA"/>
        </w:rPr>
        <w:t xml:space="preserve">                                                                                                                </w:t>
      </w:r>
    </w:p>
    <w:p w:rsidR="00102F77" w:rsidRPr="00102F77" w:rsidRDefault="00102F77" w:rsidP="00102F77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Pr="00102F77" w:rsidRDefault="00102F77" w:rsidP="00102F77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02F77">
        <w:rPr>
          <w:rFonts w:ascii="Times New Roman" w:hAnsi="Times New Roman" w:cs="Times New Roman"/>
          <w:sz w:val="28"/>
          <w:szCs w:val="28"/>
        </w:rPr>
        <w:t>Составител</w:t>
      </w:r>
      <w:r>
        <w:rPr>
          <w:rFonts w:ascii="Times New Roman" w:hAnsi="Times New Roman" w:cs="Times New Roman"/>
          <w:sz w:val="28"/>
          <w:szCs w:val="28"/>
        </w:rPr>
        <w:t xml:space="preserve">ь: Берникова Инг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рнеевна</w:t>
      </w:r>
      <w:proofErr w:type="spellEnd"/>
    </w:p>
    <w:p w:rsidR="00102F77" w:rsidRPr="00102F77" w:rsidRDefault="00102F77" w:rsidP="00102F7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02F77" w:rsidRPr="00102F77" w:rsidRDefault="00102F77" w:rsidP="00102F7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02F77" w:rsidRPr="00102F77" w:rsidRDefault="00102F77" w:rsidP="00102F77">
      <w:pPr>
        <w:shd w:val="clear" w:color="auto" w:fill="FFFFFF"/>
        <w:suppressAutoHyphens/>
        <w:ind w:left="5664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Default="004C7CE3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Cs/>
          <w:sz w:val="28"/>
          <w:szCs w:val="28"/>
          <w:lang w:eastAsia="ar-SA"/>
        </w:rPr>
      </w:pPr>
      <w:r>
        <w:rPr>
          <w:rFonts w:ascii="Times New Roman" w:eastAsia="MS Mincho" w:hAnsi="Times New Roman" w:cs="Times New Roman"/>
          <w:bCs/>
          <w:sz w:val="28"/>
          <w:szCs w:val="28"/>
          <w:lang w:eastAsia="ar-SA"/>
        </w:rPr>
        <w:t xml:space="preserve">г. Одинцово, </w:t>
      </w:r>
      <w:r w:rsidR="00102F77" w:rsidRPr="00102F77">
        <w:rPr>
          <w:rFonts w:ascii="Times New Roman" w:eastAsia="MS Mincho" w:hAnsi="Times New Roman" w:cs="Times New Roman"/>
          <w:bCs/>
          <w:sz w:val="28"/>
          <w:szCs w:val="28"/>
          <w:lang w:eastAsia="ar-SA"/>
        </w:rPr>
        <w:t>2016 г.</w:t>
      </w:r>
    </w:p>
    <w:p w:rsidR="00102F77" w:rsidRDefault="00102F77">
      <w:pPr>
        <w:rPr>
          <w:rFonts w:ascii="Times New Roman" w:eastAsia="MS Mincho" w:hAnsi="Times New Roman" w:cs="Times New Roman"/>
          <w:bCs/>
          <w:sz w:val="28"/>
          <w:szCs w:val="28"/>
          <w:lang w:eastAsia="ar-SA"/>
        </w:rPr>
      </w:pPr>
      <w:r>
        <w:rPr>
          <w:rFonts w:ascii="Times New Roman" w:eastAsia="MS Mincho" w:hAnsi="Times New Roman" w:cs="Times New Roman"/>
          <w:bCs/>
          <w:sz w:val="28"/>
          <w:szCs w:val="28"/>
          <w:lang w:eastAsia="ar-SA"/>
        </w:rPr>
        <w:br w:type="page"/>
      </w: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ar-SA"/>
        </w:rPr>
      </w:pPr>
    </w:p>
    <w:p w:rsidR="00863873" w:rsidRPr="00102F77" w:rsidRDefault="00863873" w:rsidP="00102F77">
      <w:pPr>
        <w:jc w:val="center"/>
        <w:rPr>
          <w:rFonts w:eastAsia="MS Mincho"/>
          <w:b/>
          <w:bCs/>
          <w:sz w:val="28"/>
          <w:szCs w:val="28"/>
          <w:lang w:eastAsia="ar-SA"/>
        </w:rPr>
      </w:pPr>
      <w:r w:rsidRPr="006503F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ЯСНИТЕЛЬНАЯ ЗАПИСКА</w:t>
      </w:r>
    </w:p>
    <w:p w:rsidR="00863873" w:rsidRPr="00427D2F" w:rsidRDefault="006503F7" w:rsidP="00427D2F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бочая</w:t>
      </w:r>
      <w:r w:rsidR="00F879EC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граммы</w:t>
      </w:r>
      <w:r w:rsidR="00863873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</w:t>
      </w:r>
      <w:r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сциплине</w:t>
      </w:r>
      <w:r w:rsidR="00F879EC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«Алгебра и начала</w:t>
      </w:r>
      <w:r w:rsidR="00F22CD8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нализа</w:t>
      </w:r>
      <w:r w:rsidR="00F879EC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»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работана</w:t>
      </w:r>
      <w:r w:rsidR="00863873" w:rsidRPr="006503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соответствии с Примерной программой основного</w:t>
      </w:r>
      <w:r w:rsidR="00863873"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бщего образования по математике, с учётом требований федерального компонента государственного стандарта общего образования, и основана на</w:t>
      </w:r>
      <w:r w:rsidR="00F22CD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вторской программе линии Ш.А. </w:t>
      </w:r>
      <w:r w:rsidR="00863873"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имова.</w:t>
      </w:r>
    </w:p>
    <w:p w:rsidR="00863873" w:rsidRPr="00102F77" w:rsidRDefault="00863873" w:rsidP="00427D2F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ая рабочая программа ориентирована на учащихся 10 - 11 классов и реализуется на основе следующих документов:</w:t>
      </w:r>
    </w:p>
    <w:p w:rsidR="004745A7" w:rsidRPr="00102F77" w:rsidRDefault="004745A7" w:rsidP="00745464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02F77">
        <w:rPr>
          <w:rFonts w:ascii="Times New Roman" w:hAnsi="Times New Roman" w:cs="Times New Roman"/>
          <w:bCs/>
          <w:sz w:val="24"/>
          <w:szCs w:val="24"/>
        </w:rPr>
        <w:t>Федеральный государственный образовательный стандарт среднего общего образования</w:t>
      </w:r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Приказ </w:t>
      </w:r>
      <w:proofErr w:type="spellStart"/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нобрнауки</w:t>
      </w:r>
      <w:proofErr w:type="spellEnd"/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Ф от 6 октября 2009 г., №413; приложение от 17 мая 2012 г., №413).</w:t>
      </w:r>
    </w:p>
    <w:p w:rsidR="00B67E39" w:rsidRPr="00102F77" w:rsidRDefault="00863873" w:rsidP="00745464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грамма для общеобразователь</w:t>
      </w:r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х учреждений: Алгебра и начала</w:t>
      </w:r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атематического анализа для 10-11 классов</w:t>
      </w:r>
      <w:r w:rsidR="00DE099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оставитель Т.А. </w:t>
      </w:r>
      <w:proofErr w:type="spellStart"/>
      <w:r w:rsidR="00DE099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урмистрова</w:t>
      </w:r>
      <w:proofErr w:type="spellEnd"/>
      <w:r w:rsidR="00DE099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- М.: </w:t>
      </w:r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</w:t>
      </w:r>
      <w:r w:rsidR="00B67E39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вещение, 2009 г.</w:t>
      </w:r>
    </w:p>
    <w:p w:rsidR="004745A7" w:rsidRPr="00102F77" w:rsidRDefault="00B67E39" w:rsidP="00745464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рная основная образовательная программа среднего общего образования (</w:t>
      </w:r>
      <w:proofErr w:type="gramStart"/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едеральное</w:t>
      </w:r>
      <w:proofErr w:type="gramEnd"/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МО по общему образованию, протокол от 28 июня 2016 г., №2/16-з).</w:t>
      </w:r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863873" w:rsidRPr="00102F77" w:rsidRDefault="004745A7" w:rsidP="00745464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</w:t>
      </w:r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бник</w:t>
      </w:r>
      <w:r w:rsidR="00EA6C1B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Ш.А. </w:t>
      </w:r>
      <w:r w:rsidR="00863873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имов. Алгебра и начала математического анализа 10 - 11. / Алимов Ш.Ф., Колягин Ю.М., Сидоров Ю.В</w:t>
      </w:r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и </w:t>
      </w:r>
      <w:proofErr w:type="spellStart"/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</w:t>
      </w:r>
      <w:proofErr w:type="gramStart"/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</w:t>
      </w:r>
      <w:proofErr w:type="spellEnd"/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proofErr w:type="gramEnd"/>
      <w:r w:rsidR="00F22CD8" w:rsidRPr="00102F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.: Просвещение, 2012 г.</w:t>
      </w:r>
    </w:p>
    <w:p w:rsidR="004745A7" w:rsidRDefault="004745A7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6503F7" w:rsidRPr="00BB1F7E" w:rsidRDefault="006503F7" w:rsidP="00745464">
      <w:pPr>
        <w:pStyle w:val="a9"/>
        <w:widowControl w:val="0"/>
        <w:numPr>
          <w:ilvl w:val="1"/>
          <w:numId w:val="16"/>
        </w:numPr>
        <w:tabs>
          <w:tab w:val="left" w:pos="0"/>
        </w:tabs>
        <w:spacing w:before="163" w:after="0" w:line="240" w:lineRule="auto"/>
        <w:ind w:left="709" w:hanging="709"/>
        <w:contextualSpacing w:val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1F7E">
        <w:rPr>
          <w:rFonts w:ascii="Times New Roman" w:hAnsi="Times New Roman" w:cs="Times New Roman"/>
          <w:b/>
          <w:sz w:val="24"/>
          <w:szCs w:val="24"/>
        </w:rPr>
        <w:t>Цели реализации</w:t>
      </w:r>
      <w:r w:rsidRPr="00BB1F7E">
        <w:rPr>
          <w:rFonts w:ascii="Times New Roman" w:hAnsi="Times New Roman" w:cs="Times New Roman"/>
          <w:b/>
          <w:spacing w:val="-15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программы</w:t>
      </w:r>
    </w:p>
    <w:p w:rsidR="00863873" w:rsidRPr="00427D2F" w:rsidRDefault="00863873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503F7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Главной целью школьного образования</w:t>
      </w:r>
      <w:r w:rsidR="00F22CD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является развитие ребенка как компетентной личности путем включения его в различные виды ценностной человеческой деятельности: учеба, познание, коммуникация, профессионально-трудовой выбор, личностное саморазвитие, ценностные ориентации, поиск смыслов жизнедеятельности. 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этих позиций обучение рассмат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вается как процесс овладения не только определенной сум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й знаний и системой соответст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ующих умений и навыков, но и как процесс овладения ком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етенциями. Это определило цели </w:t>
      </w:r>
      <w:r w:rsidR="00B52A7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учения математике</w:t>
      </w: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:</w:t>
      </w:r>
    </w:p>
    <w:p w:rsidR="00863873" w:rsidRPr="00427D2F" w:rsidRDefault="00863873" w:rsidP="00427D2F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ормирование представлений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 математике как универсальном языке науки, средстве моделирования явлений и процессов, об идеях и методах математики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в том числе идеях и методах алгебры и начал математического анализа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863873" w:rsidRPr="00427D2F" w:rsidRDefault="00863873" w:rsidP="00427D2F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звитие</w:t>
      </w:r>
      <w:r w:rsidR="00B52A7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а также последующего обучения в высшей школе;</w:t>
      </w:r>
    </w:p>
    <w:p w:rsidR="00863873" w:rsidRPr="00427D2F" w:rsidRDefault="00863873" w:rsidP="00427D2F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владение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тематическими знаниями и умениями, 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обходимыми в повседневной жиз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 для изучения школьных естественнонаучных дисциплин, для получения образования в областях, не требующих углублённой математической подготовки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а также понимание возможностей использования математического аппарата в различных профессиональных сферах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863873" w:rsidRPr="00427D2F" w:rsidRDefault="00863873" w:rsidP="00427D2F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оспитание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едствами математики культуры личнос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и, понимания значимости матема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ики для научно-технического прогресса, отношения к мате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ике как к части общечеловече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кой культуры через знакомство с историей развития математики.</w:t>
      </w:r>
    </w:p>
    <w:p w:rsidR="006503F7" w:rsidRDefault="006503F7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6503F7" w:rsidRPr="006F7328" w:rsidRDefault="006503F7" w:rsidP="00745464">
      <w:pPr>
        <w:pStyle w:val="a9"/>
        <w:widowControl w:val="0"/>
        <w:numPr>
          <w:ilvl w:val="1"/>
          <w:numId w:val="16"/>
        </w:numPr>
        <w:tabs>
          <w:tab w:val="left" w:pos="0"/>
        </w:tabs>
        <w:spacing w:before="3"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F7328">
        <w:rPr>
          <w:rFonts w:ascii="Times New Roman" w:hAnsi="Times New Roman" w:cs="Times New Roman"/>
          <w:b/>
          <w:sz w:val="24"/>
          <w:szCs w:val="24"/>
        </w:rPr>
        <w:t>Задачи реализации программы</w:t>
      </w:r>
    </w:p>
    <w:p w:rsidR="00863873" w:rsidRPr="00427D2F" w:rsidRDefault="00863873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 основании требований 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ГОС СОО 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содер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жании календарно-тематического планирования предлагается 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ализовать актуальные в настоящее время </w:t>
      </w:r>
      <w:proofErr w:type="spellStart"/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мпетент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стный</w:t>
      </w:r>
      <w:proofErr w:type="spellEnd"/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личностно ориентированный,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еятельный подходы, которые оп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деляют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и обучения:</w:t>
      </w:r>
    </w:p>
    <w:p w:rsidR="00863873" w:rsidRPr="00427D2F" w:rsidRDefault="00863873" w:rsidP="00427D2F">
      <w:pPr>
        <w:numPr>
          <w:ilvl w:val="0"/>
          <w:numId w:val="2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обретение математических знаний и умений;</w:t>
      </w:r>
    </w:p>
    <w:p w:rsidR="00863873" w:rsidRPr="00427D2F" w:rsidRDefault="00863873" w:rsidP="00427D2F">
      <w:pPr>
        <w:numPr>
          <w:ilvl w:val="0"/>
          <w:numId w:val="2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обобщенными способами мыслительной, творческой деятельностей;</w:t>
      </w:r>
    </w:p>
    <w:p w:rsidR="00863873" w:rsidRDefault="00863873" w:rsidP="00427D2F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освоение компетенций: учебно-познавательной, комму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кативной, рефлексивной, личн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ного саморазвития, ценностно-ориентационной и п</w:t>
      </w:r>
      <w:r w:rsidR="006F732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офессионально-трудового выбора;</w:t>
      </w:r>
    </w:p>
    <w:p w:rsidR="006F7328" w:rsidRPr="00C22170" w:rsidRDefault="006F7328" w:rsidP="006F7328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C22170">
        <w:rPr>
          <w:rFonts w:ascii="Times New Roman" w:hAnsi="Times New Roman" w:cs="Times New Roman"/>
          <w:sz w:val="24"/>
          <w:szCs w:val="24"/>
        </w:rPr>
        <w:t xml:space="preserve">создание в процессе изучения </w:t>
      </w:r>
      <w:r>
        <w:rPr>
          <w:rFonts w:ascii="Times New Roman" w:hAnsi="Times New Roman" w:cs="Times New Roman"/>
          <w:sz w:val="24"/>
          <w:szCs w:val="24"/>
        </w:rPr>
        <w:t>алгебры и начал анализа</w:t>
      </w:r>
      <w:r w:rsidRPr="00C22170">
        <w:rPr>
          <w:rFonts w:ascii="Times New Roman" w:hAnsi="Times New Roman" w:cs="Times New Roman"/>
          <w:sz w:val="24"/>
          <w:szCs w:val="24"/>
        </w:rPr>
        <w:t xml:space="preserve"> условий для формирования у обучающихся опыта самостоятельной учебной деятельности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72587C">
        <w:rPr>
          <w:rFonts w:ascii="Times New Roman" w:hAnsi="Times New Roman" w:cs="Times New Roman"/>
          <w:sz w:val="24"/>
          <w:szCs w:val="24"/>
        </w:rPr>
        <w:t>в том числе исследовательского х</w:t>
      </w:r>
      <w:r>
        <w:rPr>
          <w:rFonts w:ascii="Times New Roman" w:hAnsi="Times New Roman" w:cs="Times New Roman"/>
          <w:sz w:val="24"/>
          <w:szCs w:val="24"/>
        </w:rPr>
        <w:t>арактера;</w:t>
      </w:r>
      <w:proofErr w:type="gramEnd"/>
    </w:p>
    <w:p w:rsidR="006F7328" w:rsidRPr="008B004C" w:rsidRDefault="006F7328" w:rsidP="006F7328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22170">
        <w:rPr>
          <w:rFonts w:ascii="Times New Roman" w:hAnsi="Times New Roman" w:cs="Times New Roman"/>
          <w:sz w:val="24"/>
          <w:szCs w:val="24"/>
        </w:rPr>
        <w:t>знакомство учащихся с методами научного познания и методами исследования объектов и явлений</w:t>
      </w:r>
      <w:r w:rsidRPr="00C22170">
        <w:rPr>
          <w:rFonts w:ascii="Times New Roman" w:hAnsi="Times New Roman" w:cs="Times New Roman"/>
          <w:spacing w:val="-28"/>
          <w:sz w:val="24"/>
          <w:szCs w:val="24"/>
        </w:rPr>
        <w:t xml:space="preserve"> </w:t>
      </w:r>
      <w:r w:rsidRPr="00C22170">
        <w:rPr>
          <w:rFonts w:ascii="Times New Roman" w:hAnsi="Times New Roman" w:cs="Times New Roman"/>
          <w:sz w:val="24"/>
          <w:szCs w:val="24"/>
        </w:rPr>
        <w:t>природы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6F7328" w:rsidRPr="008B004C" w:rsidRDefault="006F7328" w:rsidP="006F7328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B004C">
        <w:rPr>
          <w:rFonts w:ascii="Times New Roman" w:hAnsi="Times New Roman" w:cs="Times New Roman"/>
          <w:sz w:val="24"/>
          <w:szCs w:val="24"/>
        </w:rPr>
        <w:t>понимание учащимися отличий научных данных от непроверенной информации, ценности науки для удовлетворения бытовых, производственных и культурных потребностей</w:t>
      </w:r>
      <w:r w:rsidRPr="008B004C">
        <w:rPr>
          <w:rFonts w:ascii="Times New Roman" w:hAnsi="Times New Roman" w:cs="Times New Roman"/>
          <w:spacing w:val="-21"/>
          <w:sz w:val="24"/>
          <w:szCs w:val="24"/>
        </w:rPr>
        <w:t xml:space="preserve"> </w:t>
      </w:r>
      <w:r w:rsidRPr="008B004C">
        <w:rPr>
          <w:rFonts w:ascii="Times New Roman" w:hAnsi="Times New Roman" w:cs="Times New Roman"/>
          <w:sz w:val="24"/>
          <w:szCs w:val="24"/>
        </w:rPr>
        <w:t>человека.</w:t>
      </w:r>
    </w:p>
    <w:p w:rsidR="006F7328" w:rsidRDefault="006F7328" w:rsidP="006F7328">
      <w:pPr>
        <w:shd w:val="clear" w:color="auto" w:fill="FFFFFF"/>
        <w:spacing w:after="0" w:line="240" w:lineRule="auto"/>
        <w:ind w:left="6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C518C9" w:rsidRPr="00C518C9" w:rsidRDefault="00C518C9" w:rsidP="00745464">
      <w:pPr>
        <w:widowControl w:val="0"/>
        <w:numPr>
          <w:ilvl w:val="0"/>
          <w:numId w:val="16"/>
        </w:numPr>
        <w:tabs>
          <w:tab w:val="left" w:pos="1102"/>
        </w:tabs>
        <w:spacing w:before="170"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C518C9">
        <w:rPr>
          <w:rFonts w:ascii="Times New Roman" w:eastAsiaTheme="majorEastAsia" w:hAnsi="Times New Roman" w:cs="Times New Roman"/>
          <w:b/>
          <w:sz w:val="24"/>
          <w:szCs w:val="24"/>
        </w:rPr>
        <w:t>Общая характеристика учебного предмета,</w:t>
      </w:r>
      <w:r w:rsidRPr="00C518C9">
        <w:rPr>
          <w:rFonts w:ascii="Times New Roman" w:eastAsiaTheme="majorEastAsia" w:hAnsi="Times New Roman" w:cs="Times New Roman"/>
          <w:b/>
          <w:spacing w:val="-25"/>
          <w:sz w:val="24"/>
          <w:szCs w:val="24"/>
        </w:rPr>
        <w:t xml:space="preserve"> </w:t>
      </w:r>
      <w:r w:rsidRPr="00C518C9">
        <w:rPr>
          <w:rFonts w:ascii="Times New Roman" w:eastAsiaTheme="majorEastAsia" w:hAnsi="Times New Roman" w:cs="Times New Roman"/>
          <w:b/>
          <w:sz w:val="24"/>
          <w:szCs w:val="24"/>
        </w:rPr>
        <w:t>курса</w:t>
      </w:r>
    </w:p>
    <w:p w:rsidR="00C518C9" w:rsidRPr="00C518C9" w:rsidRDefault="00C518C9" w:rsidP="00745464">
      <w:pPr>
        <w:widowControl w:val="0"/>
        <w:numPr>
          <w:ilvl w:val="1"/>
          <w:numId w:val="16"/>
        </w:numPr>
        <w:tabs>
          <w:tab w:val="left" w:pos="709"/>
        </w:tabs>
        <w:spacing w:before="158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518C9">
        <w:rPr>
          <w:rFonts w:ascii="Times New Roman" w:hAnsi="Times New Roman" w:cs="Times New Roman"/>
          <w:b/>
          <w:sz w:val="24"/>
          <w:szCs w:val="24"/>
        </w:rPr>
        <w:t>Основные разделы программы учебного предмета,</w:t>
      </w:r>
      <w:r w:rsidRPr="00C518C9">
        <w:rPr>
          <w:rFonts w:ascii="Times New Roman" w:hAnsi="Times New Roman" w:cs="Times New Roman"/>
          <w:b/>
          <w:spacing w:val="-33"/>
          <w:sz w:val="24"/>
          <w:szCs w:val="24"/>
        </w:rPr>
        <w:t xml:space="preserve"> </w:t>
      </w:r>
      <w:r w:rsidRPr="00C518C9">
        <w:rPr>
          <w:rFonts w:ascii="Times New Roman" w:hAnsi="Times New Roman" w:cs="Times New Roman"/>
          <w:b/>
          <w:sz w:val="24"/>
          <w:szCs w:val="24"/>
        </w:rPr>
        <w:t>курса.</w:t>
      </w:r>
    </w:p>
    <w:p w:rsidR="00C518C9" w:rsidRDefault="00C518C9" w:rsidP="00A7744A">
      <w:pPr>
        <w:shd w:val="clear" w:color="auto" w:fill="FFFFFF"/>
        <w:spacing w:before="120" w:after="0" w:line="240" w:lineRule="auto"/>
        <w:ind w:firstLine="425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Содержание курса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алгебры и начал анализа </w:t>
      </w:r>
      <w:r w:rsidRP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 10 классе (68 часов)</w:t>
      </w:r>
    </w:p>
    <w:p w:rsidR="00C518C9" w:rsidRPr="00C518C9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0" w:firstLine="425"/>
        <w:contextualSpacing w:val="0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Действительные числа </w:t>
      </w:r>
      <w:r w:rsidRP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9 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C518C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4150A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циональные и д</w:t>
      </w:r>
      <w:r w:rsidR="00C518C9"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йствительные числа. Бесконечно убывающая геометрическая прогрессия. Арифметический корень натуральной степени. Степень с рациональным и действительным показателями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ормирование представлений о натуральных, целых, рациональных числах, о периоде, о периодической дроби, о действительных числах, об иррациональных числах, о бесконечной десятичной периодической дроби, о модуле действительного числа; формирование умений определять бесконечно убывающую геометрическую прогрессию, вычислять по формуле сумму бесконечно убывающей геометрической прогрессии; овладение умением извлечения корня </w:t>
      </w:r>
      <w:r w:rsidRPr="0046198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й степени и применение свойств арифметического корня натуральной степени;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владение навыкам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ения чисел, представленных в виде степен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понятие рационального числа, бесконечной десятичной периодической дроби; определение корня </w:t>
      </w:r>
      <w:r w:rsidRPr="0046198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й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епени, его свойства; свойства степени с рациональным показателе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действительным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приводить примеры, определять понятия, подбирать аргументы, формулировать выводы, приводить доказательства, развёрнуто обосновывать суждения; представлять бесконечную периодическую дробь в виде обыкновенной дроб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наоборот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находить сумму бесконечно убывающей геометрической прогрессии; выполнять преобразования выражений, содержащих радикалы; решать простейшие уравнения, содержащие корни </w:t>
      </w:r>
      <w:r w:rsidRPr="0046198B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й степени; находить значения степени с рациональным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действительным показателя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, делать оценку значения степени с рациональным и иррациональным показателями.</w:t>
      </w:r>
      <w:proofErr w:type="gramEnd"/>
    </w:p>
    <w:p w:rsidR="00C518C9" w:rsidRPr="00796A35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Степенная функция (9 </w:t>
      </w:r>
      <w:r w:rsidRPr="00796A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796A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тепенная функция, её свойства и график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заимно обратные функции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вносильные уравнения и неравенства. Иррациональные уравн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неравенств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формирование представлений о степенной функции, о монотонной функци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об обратной функции и условиях ее существования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формирование умений выполнять преобразование данного уравнения в уравнение-следствие, расширения области определения, проверки корней;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имание условий равносильности преобразований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умением решать иррациональные уравнения методом возведения в квадрат обеих частей уравнения, проверки корней уравнения; выполнять равносильные преобразования уравнения и определять неравносильные преобразования уравн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владение умением определять условие равносильности преобразования и его проверк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lastRenderedPageBreak/>
        <w:t>В результате изучения темы учащиеся должны: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свойства функций; схему исследования функции; определение степенной функции; понятие иррациональн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равн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иррационального неравенств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строить графики степенных функций при различных значениях показателя; исследовать функцию по схеме (описывать свойства функции, находить наибольшие и наименьшие зна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как исходя из графика функции, так и на основе аналитического способа задания функци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; решать простейшие уравнения и неравенства стандартными методами; изображать множество решений неравенств с одной переменной; приводить примеры, обосновывать суждения, подбирать аргументы, формулировать выводы;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ать рациональные уравнения, применяя формулы сокращённого умножения при их упрощении; решать иррациональные уравнения; составлять математич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кие модели реальных ситуаций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вать оц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ку информации, фактам, процессов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определять их актуальность.</w:t>
      </w:r>
    </w:p>
    <w:p w:rsidR="00C518C9" w:rsidRPr="00796A35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Показательная функция (8 </w:t>
      </w:r>
      <w:r w:rsidRPr="00796A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796A3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формирование понятий о показательной функции, о степени с произвольным действительным показателем, о свойствах показательной функции, о графике функции, о симметрии относительно оси ординат, об экспоненте; формирование умения решать показательные уравнения различными методами: уравниванием показателей, введением новой переменной; овладение умением решать показательные неравенства различными методами, используя свойства равносильности неравенств; овладение навыками решения систем показательных уравнений и нер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енств методом замены переменной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методом подстановки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определение показательной функц</w:t>
      </w:r>
      <w:proofErr w:type="gram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и и её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войства; методы решения показательных уравнений и неравенств и их систем;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ять значения показательной функции по значению её аргумента при различных способах задания функции; строить график показательной функции; проводить описание свойств функции; использовать график показательной функции для решения уравнений и неравен</w:t>
      </w:r>
      <w:proofErr w:type="gram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в гр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фическим методом;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основывать равносильность преобразований показательных выражений, опираясь на свойства показательной функции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простейшие показательные уравнения и их системы; решать показательные уравнения, применяя комбинацию нескольких алгоритмов; решать простейшие показательные неравенства и их системы; решать показательные неравенства, применяя комбинацию нескольких алгоритмов; самостоятельно искать и отбирать необходимую для решения учебных задач информацию; предвидеть возможные последствия своих действий.</w:t>
      </w:r>
    </w:p>
    <w:p w:rsidR="00C518C9" w:rsidRPr="00976B70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976B7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огарифмическая функция 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8 </w:t>
      </w:r>
      <w:r w:rsidRPr="00976B7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976B70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арифмы. Свойства логарифмов. Десятичные и натуральные логарифмы. Логарифмическая функция, её свойства и график. Логарифмические уравнения. Логарифмические неравенства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 логарифме, об основании логарифма, о логарифмировании, о десятичном логарифме, о натуральном логарифме, о формуле перехода от логарифма с одним основанием к логарифму с другим основанием; формирование умения применять свойства логарифмов: логарифм произведения, логарифм частного, логарифм степени, при упрощении выражений, содержащих логарифмы; овладение умением решать логарифмические уравнения;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ереходя к равносильному логарифмическому уравнению, метод потенцирования, метод введения новой переменной, овладение навыками решения логарифмических неравенств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знать: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нятие логарифма, основное логарифмическое тождество и свойства логарифмов; формулу переход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логарифма к новому основанию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определение логарифмической функц</w:t>
      </w:r>
      <w:proofErr w:type="gram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и и её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войства; понятие логарифмического уравнения и неравенства; методы решения логарифмических уравнений; алгоритм решения логарифмических неравенств;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уметь: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станавливать связь между степенью и логарифмом; вычислять логарифм числа по определению; применять свойства логарифмов; выражать данный логарифм через десятичный и натуральный; применять определение логарифмической функции, её свойства в зависимости от основания; определять значение функции по значению аргумента при различных способах задания функции; решать простейшие логарифмические уравнения, их системы; применять различные методы для решения логарифмических уравнений;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ать простейшие логарифмические неравенства.</w:t>
      </w:r>
    </w:p>
    <w:p w:rsidR="00C518C9" w:rsidRPr="00ED1C8B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ED1C8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игонометрические формулы 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14 </w:t>
      </w:r>
      <w:r w:rsidRPr="00ED1C8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ED1C8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дианная мера угла. Поворот точки вокруг начала координат. Определение синуса, косинус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ангенс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котангенс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Знаки синуса, косинус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ангенс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нгенс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четвертям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Зависимость между синусом, косинусом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ангенсом и к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нгенсом одного и того же угла. Тригонометрические тождества. Синус, косину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ангенс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нгенс углов α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noBreakHyphen/>
        <w:t>α. Формулы сложения</w:t>
      </w:r>
      <w:proofErr w:type="gram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gram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нус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синус и тангенс двойного угл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Формулы приведения. Сумма и разность синусов. Сумма и разность косинусов.</w:t>
      </w:r>
    </w:p>
    <w:p w:rsidR="00C518C9" w:rsidRDefault="00C518C9" w:rsidP="00C518C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 радианной мере угла, о переводе радианной меры в градусную и наоборот, градусной - в радианную; о числовой окружности на координатной плоскости; о синусе, косинусе, тангенсе, котангенсе, их сво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твах; о четвертях окружности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й упрощать тригонометрические выражения одного аргумента; доказывать тождества; выполнять преобразование выражений посредством тождественных преобразований;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владение умением применять формулы синуса и косинуса суммы и разности, формулы двойного 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ла для упрощения выражений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навыками использования формул приведения и формул преобразования суммы тригонометрических функций в произведение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: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я синуса, косинуса, тангенса, котангенса произвольного угла; радианной меры угла; как определять знаки синуса, косинуса и тангенса простого аргумента по четвертям; основные тригонометрические тождества; доказательство основных тригонометрических тождеств; формулы синуса, косинуса суммы и разности двух углов; формулы двойного угла; вывод формул приведения;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ражать радианную меру угла в градусах и наоборот; вычислять синус, косинус, тангенс и котангенс угла; используя числовую окружность определять синус, косинус, тангенс, котангенс произвольного угла; определять знаки синуса, косинуса, тангенса, котангенса по четвертям; выполнять преобразование простых тригонометрических выражений; упрощать выражения с применением тригонометрических формул; объяснять изученные положения на самостоятельно подобранных конкретных примерах;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ботать с учебником, отбирать и структурировать материал; пользоваться энциклопедией, справочной литературой; предвидеть возможные последствия своих действий.</w:t>
      </w:r>
    </w:p>
    <w:p w:rsidR="00C518C9" w:rsidRPr="00F71332" w:rsidRDefault="00C518C9" w:rsidP="00745464">
      <w:pPr>
        <w:pStyle w:val="a9"/>
        <w:numPr>
          <w:ilvl w:val="0"/>
          <w:numId w:val="17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713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ригонометрические уравнения </w:t>
      </w:r>
      <w:r w:rsidRPr="00F713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10 </w:t>
      </w:r>
      <w:r w:rsidRPr="00F713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F713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os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х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Урав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ение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in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Уравнение </w:t>
      </w:r>
      <w:proofErr w:type="spell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, </w:t>
      </w:r>
      <w:proofErr w:type="spellStart"/>
      <w:proofErr w:type="gramStart"/>
      <w:r w:rsidRPr="00D23D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>
        <w:t> 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F71332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Решение тригонометрических уравнений</w:t>
      </w:r>
      <w:r w:rsidR="00A7744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сновных типов: простейшие тригонометрические уравнения, сводящиеся </w:t>
      </w:r>
      <w:proofErr w:type="gramStart"/>
      <w:r w:rsidR="00A7744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</w:t>
      </w:r>
      <w:proofErr w:type="gramEnd"/>
      <w:r w:rsidR="00A7744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вадратным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A7744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решаемые разложением на множители, однородные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 решении тригонометрических уравнений на числовой окружности, об арккосинусе, арксинусе, арктангенсе, арккотангенсе числа; формирование умений решения простейших тригонометрических уравнений, однородных тригонометрических уравнений; овладение умением решать тригонометрические уравнения методом введения новой переменной, методом разложения на множители; расширение и обобщение сведений о видах тригонометрических уравнени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формирование умений отбора корней из заданного промежутка;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формирование умений решать простейшие тригонометрические неравенства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ение арккосинуса, арксинуса, арктангенса и формулы для решения простейших тригонометрических уравнений; методы решения тригонометрических уравнений;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шать простейшие тригонометрические уравнения по формулам; решать квадратные уравнения относительно </w:t>
      </w:r>
      <w:proofErr w:type="spell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in</w:t>
      </w:r>
      <w:proofErr w:type="spell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os</w:t>
      </w:r>
      <w:proofErr w:type="spell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g</w:t>
      </w:r>
      <w:proofErr w:type="spell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proofErr w:type="spellStart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tg</w:t>
      </w:r>
      <w:proofErr w:type="spell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определять однородные уравнения первой и второй степени и решать их по алгоритму, сводя к квадратным; применять метод введения новой переменной, метод разложения на множители при решении тригонометрических уравнений; аргументировано отвечать на поставленные вопросы; осмысливать ошибки и устранять их;</w:t>
      </w:r>
      <w:proofErr w:type="gramEnd"/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амостоятельно искать и отбирать необходимую для решения учебных задач информацию.</w:t>
      </w:r>
    </w:p>
    <w:p w:rsidR="00C518C9" w:rsidRPr="00406351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4063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Повторение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курса алгебры 10 класса (10 </w:t>
      </w:r>
      <w:r w:rsidRPr="004063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40635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епенная, показательная и логарифмическая функции. Решение показательных, степенных и логарифмических уравнений. Решение показательных, степенных и логарифмических неравенств. Тригонометрические формулы. Тригонометрические тождества. Реше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ригонометрических уравнений и простейших тригонометрических неравенств. Решение систем показательных и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арифмических уравнений. Текстовые задачи на проценты, движе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работу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C518C9" w:rsidRPr="00863873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обобщить и систематизировать курс алгебры и начала анализа за 10 класс, решая тестовые задания по сборникам тренировочных заданий по подготовке к ЕГЭ; создать условия для плодотворного участия в работе в группе; формировать умения самостоятельно и мотивированно организовывать свою деятельность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выработка навыков простейшего математического моделирования на основе решения текстовых задач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proofErr w:type="gramEnd"/>
    </w:p>
    <w:p w:rsidR="00C518C9" w:rsidRDefault="00C518C9" w:rsidP="00C518C9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7744A" w:rsidRPr="000359A5" w:rsidRDefault="00A7744A" w:rsidP="00A7744A">
      <w:pPr>
        <w:shd w:val="clear" w:color="auto" w:fill="FFFFFF"/>
        <w:spacing w:before="120" w:after="0" w:line="240" w:lineRule="auto"/>
        <w:ind w:firstLine="426"/>
        <w:jc w:val="center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курса</w:t>
      </w:r>
      <w:r w:rsidRPr="00A7744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«Алгебра и начала анализа» в 11 классе (68 часов)</w:t>
      </w:r>
    </w:p>
    <w:p w:rsidR="00A7744A" w:rsidRPr="000359A5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993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Повторение курса 10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класса (2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а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ригонометрические формулы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личные типы тригонометрических уравнений.</w:t>
      </w:r>
    </w:p>
    <w:p w:rsidR="00A7744A" w:rsidRPr="0080708F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вторение и систематизация основных тригонометрических понятий и формул; закрепление навыков решения тригонометрических уравнений различных типов: простейшие, сводящиеся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вадратным, решаемые разложением на множители, уравнения вида </w:t>
      </w:r>
      <w:r w:rsidRPr="0080708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18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4.25pt" o:ole="">
            <v:imagedata r:id="rId7" o:title=""/>
          </v:shape>
          <o:OLEObject Type="Embed" ProgID="Equation.DSMT4" ShapeID="_x0000_i1025" DrawAspect="Content" ObjectID="_1542212267" r:id="rId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A7744A" w:rsidRPr="00594C64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b/>
          <w:color w:val="000000"/>
          <w:lang w:eastAsia="ru-RU"/>
        </w:rPr>
      </w:pPr>
      <w:r w:rsidRPr="00594C64">
        <w:rPr>
          <w:rFonts w:ascii="Times New Roman" w:eastAsia="Times New Roman" w:hAnsi="Times New Roman" w:cs="Times New Roman"/>
          <w:b/>
          <w:iCs/>
          <w:color w:val="000000"/>
          <w:sz w:val="24"/>
          <w:szCs w:val="24"/>
          <w:lang w:eastAsia="ru-RU"/>
        </w:rPr>
        <w:t>Тригонометрические функции (6 часов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ласть определения и множество значений тригонометрических функций. Чётность, нечётность, периодичность тригонометрических функций. 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йства и графики функций y = cos x, y = sin x, y = tg 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y = сtg 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x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ение тригонометрических уравнений и неравенств с помощью графиков и единичной тригонометрической окружности, отбор корней из заданного промежутка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Основные цели: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ормирование представлений об области определения и множестве значений тригонометрических функций, о нечётной и чётной функциях, о периодической функции, о периоде функции, о наименьшем положительном периоде; формирование умений находить область определения и множество значений тригонометрических функций сложного аргумента, представленного в виде дроби и корня; овладение умением свободно строить графики тригонометрических функций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помощью преобразований и описывать их свойства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: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ласть определения и множество значений элементарных тригонометрических функций; тригонометрические функции, их свойства и графики;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ходить область определения и множество значений тригонометрических функций; множество значений тригонометрических функций вида kf(x) m, где f(x)- любая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тригонометрическая функция; доказывать периодичность функций с заданным периодом; исследовать функцию на чётность и нечётность; строить графики тригонометрических функций; совершать преобразование графиков функций, зная их свойства; решать простейшие тригонометрические уравнения и неравенства.</w:t>
      </w:r>
    </w:p>
    <w:p w:rsidR="00A7744A" w:rsidRPr="000359A5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оизводная и её геометр</w:t>
      </w:r>
      <w:r w:rsidR="00DC409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ческий смысл (10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онятий о мгновенной скорости, о касательной к плоской кривой, о касательной к графику функции, о производной функции, о физическом смысле производной, о геометрическом смысле производной, о скорости изменения функции, о пределе функции в точке, о дифференцировании, о производных элементарных функций; формирование умения использовать алгоритм нахождения производной элементарных функций простого и сложного аргумента; овладение умением находить производную любой комбинации элементарных функций; овладение навыками составления уравнения касательной к графику функции при дополнительных условиях, нахождения углового коэффициента касательной, точки касания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A364C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</w:t>
      </w: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на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производной функции, физического и геометрического смысла производной; понятие производной степени, корня; правила дифференцирования; формулы производных элементарных функций; уравнение касательной к графику функции; алгоритм составления уравнения касательной;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ять производную степенной функции и корня; находить производные суммы, разности, произведения, частного; производные основных элементарных функций; находить производные элементарных функций сложного аргумента; составлять уравнение касательной к графику функции по алгоритму; участвовать в диалоге, понимать точку зрения собеседника, признавать право на иное мнение; объяснять изученные положения на самостоятельно подобранных примерах; осуществлять поиск нескольких способов решения, аргументировать рациональный способ, проводить доказательные рассуждения; самостоятельно искать необходимую для решения учебных задач информацию.</w:t>
      </w:r>
    </w:p>
    <w:p w:rsidR="00A7744A" w:rsidRPr="000359A5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нение произв</w:t>
      </w:r>
      <w:r w:rsidR="00DC409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дной к исследованию функций (9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озрастание и убывание функций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очки экстремумов и э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стремумы функции. Применение производной к построению графиков функций. Наибольшее и наименьшее значения функции. Выпуклость графика. Точки перегиба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формирование представлений о промежутках возрастания и убывания функции, о достаточном условии возрастания функции, о промежутках монотонности функции, об окрестности точки, о точках максимума и минимума функции, о точках экстремума, о критических точках; формирование умения строить эскиз графика функции, если задан отрезок, значения функции на концах этого отрезка и знак производной в некоторых точках функции; овладение умением применять производную к исследованию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ункций и построению графиков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навыками исследовать в простейших случаях функции на монотонность, находить наибольшее и наименьшее значения функций, точки перегиба и интервалы выпуклост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вогнутости)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е стационарных, критических точек, точек экстремума; как применять производную к исследованию функций и построению графиков; как исследовать в простейших случаях функции на монотонность, находить наибольшее и наименьшее значения функци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 промежутке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A7744A" w:rsidRDefault="00A7744A" w:rsidP="00A7744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ь интервалы возрастания и убывания функций; строить эскиз графика непрерывной функции, определённой на отрезке; находить стационарные точки функции, критич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кие точки и точки экстремума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производную к исследованию ф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кций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и построению графиков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ть наибольшее и наименьшее значение функции; работать с учебником, отбирать и структурировать материал.</w:t>
      </w:r>
    </w:p>
    <w:p w:rsidR="00C80F9A" w:rsidRPr="00863873" w:rsidRDefault="00C80F9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A7744A" w:rsidRPr="000359A5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850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ервообразная и интеграл (9 ч</w:t>
      </w:r>
      <w:r w:rsidR="00C80F9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ервообразная. Правила нахождения первообразных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неопределенного и определенного интегралов. Формула Ньютона-Лейбница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ощадь криволинейной трапеции и интеграл. Вычисление интегралов. Вычисление площадей с помощью интегралов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формирование представлений о первообразной функции, о семействе первообразных, о дифференцировании и интегрировани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как взаимно обратных действиях)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о таблице первообразных, о правилах отыскания первообразных; формирование умений находить для функции первообразную, график которой проходит через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очку, заданную координатами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умением находить площадь криволинейной трапеции, ограниченной графи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ми функций y = f(x) и y = g(x);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граниченной прямыми x = a. х = b, осью Ох и графиком y = h(x)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первообразной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еопределенного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теграла; правила нахождения первообразных; таблиц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ервообразных; понятие определенного интеграла, формулу Ньютона-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ейбница; правила интегрирования;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еометрический смысл определенного интеграла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одить информационно-смысловой анализ прочитанного текста в учебнике, участвовать в диалоге, приводить примеры; аргументировано отвечать на поставленные вопросы, осмысливать ошибки и их устранять; доказывать, что данная функция является первообразной для другой данной функции; находить одну из первообразных для суммы функций и произведения функции на число, используя справочные материалы; выводить правила отыскания первообразных; изображать криволинейную трапецию, ограниченную графиками элементарных функций; вычислять интеграл от элементарной функции прост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о аргумента по формуле Ньютона-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ейбница с помощью таблицы первооб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зных и правил интегрирования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ять площадь криволинейной трапеции, ограниченной прямыми x = a, х = b, осью Ох и графиком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элементарной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и; находить площадь криволинейной трапеции, ограниченной параболами; вычислять путь, пройденный телом от начала движения до остановки, если известна его скорость; предвидеть возможные последствия своих действий; владеть навыками контроля и оценки своей деятельности.</w:t>
      </w:r>
    </w:p>
    <w:p w:rsidR="00A7744A" w:rsidRPr="000359A5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567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лементы математической статистики, комбина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торики и теории вероятностей (10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C80F9A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бличное и графическое представление данных. Числовые характеристики рядов данных. Поочерёдный и одновременн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й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бор нескольких элементов из конечного множества. Формулы числа перестановок, сочетаний, размещений. Решение комбинаторных задач. Формула бинома Ньютона. Свойства биноминальных коэффициентов. Треугольник Паскаля. Элементарные и сложные события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нятие классической и геометрической вероятности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смотрение случаев: вероятность суммы несовместных событий, вероятность противоположного события. Понятие о независимости событий. Вероятность и статистическая частота наступления события. Решение практических задач с примене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е вероятностных методов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лучайные величины. Центральные т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денции. Меры разброса. Решение практических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дач по теме «Статистика»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формирование представлений о научных, логических, комбинаторных методах решения математических задач; формирование умения анализировать, находить различные способы решения одной и той же задачи, делать выводы; развитие комбинаторно-логического мышления; формирование представления о теории вероятности, о понятиях: вероятность, испытание, событие (невозможно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остоверно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случайное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, вероятность событий, объединение и пересечение событи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сумма и произведение событий)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езависимость событий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вычислять вероятность событий, определять несовместные и противоположные события; овладение умением выполнения основных операций над событиями; овладение навыками решения практических задач с п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нением вероятностных методов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202A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</w:t>
      </w: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нать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понятие комбинаторной задачи и основных методов её решения (перестановки, размещения, сочетания без повторения и с повторением); понятие логической задачи; приёмы решения комбинаторных, логических задач; элементы моделиров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мбинаторного перебора с помощью графов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понятие вероятност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бытий; понятие невозможного,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остоверного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случайного событий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понятие независимых событий; понятие условной вероятности событий; понятие статистической частоты наступления событий;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использовать основные методы решения комбинаторных, логических задач; разрабатывать модели методов решения задач, в том числе и при помощи моделиров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помощью графов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переходить от идеи задачи к аналогичной, более простой задаче, т.е. от основ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й постановки вопроса к схеме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сно выражать разработанную идею задачи; вычислять вероятность событий; определять равновероятные события; выполнять основные операции над событиями; доказывать независимость событий; находить условную вероятность; решать практические задачи, применяя методы теории вероятности.</w:t>
      </w:r>
    </w:p>
    <w:p w:rsidR="00A7744A" w:rsidRPr="000359A5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709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общающее повторение алгебры и на</w:t>
      </w:r>
      <w:r w:rsidR="00594C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ал анализа за 10- 11 классы (22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0359A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</w:t>
      </w:r>
      <w:r w:rsidR="00594C6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а)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а и алгебраические преобразования. Уравнения. Неравенства. Системы уравнений и неравенств. Производная функции и ее применение к р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шению задач. Функции и графики.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кстовые задачи на проценты, движение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боту,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грессии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Задачи с параметром.</w:t>
      </w:r>
    </w:p>
    <w:p w:rsidR="00A7744A" w:rsidRPr="00863873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обобщение и систематизация курса алгебры и н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чал анализа за 10- 11 классы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плодотворного участия в групповой работе, для формирования умения самостоятельно и мотивированно орг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низовывать свою деятельность;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б идеях и методах математики, о математике как средстве моделирования явлений и процессов; развитие логического и математического мышления, интуиции, творческих способностей; воспитание понимания значимости математики для общественного прогресса.</w:t>
      </w:r>
    </w:p>
    <w:p w:rsidR="00A7744A" w:rsidRDefault="00A7744A" w:rsidP="00A7744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Pr="00E86499" w:rsidRDefault="00A87640" w:rsidP="00A8764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87640" w:rsidRPr="00F73049" w:rsidRDefault="00A87640" w:rsidP="00745464">
      <w:pPr>
        <w:pStyle w:val="a9"/>
        <w:widowControl w:val="0"/>
        <w:numPr>
          <w:ilvl w:val="1"/>
          <w:numId w:val="16"/>
        </w:numPr>
        <w:tabs>
          <w:tab w:val="left" w:pos="709"/>
        </w:tabs>
        <w:spacing w:after="0" w:line="240" w:lineRule="auto"/>
        <w:ind w:left="0" w:right="10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73049">
        <w:rPr>
          <w:rFonts w:ascii="Times New Roman" w:hAnsi="Times New Roman" w:cs="Times New Roman"/>
          <w:b/>
          <w:sz w:val="24"/>
          <w:szCs w:val="24"/>
        </w:rPr>
        <w:t>Перечень форм</w:t>
      </w:r>
      <w:r>
        <w:rPr>
          <w:rFonts w:ascii="Times New Roman" w:hAnsi="Times New Roman" w:cs="Times New Roman"/>
          <w:b/>
          <w:sz w:val="24"/>
          <w:szCs w:val="24"/>
        </w:rPr>
        <w:t>, методов и технологий</w:t>
      </w:r>
      <w:r w:rsidRPr="00F73049">
        <w:rPr>
          <w:rFonts w:ascii="Times New Roman" w:hAnsi="Times New Roman" w:cs="Times New Roman"/>
          <w:b/>
          <w:sz w:val="24"/>
          <w:szCs w:val="24"/>
        </w:rPr>
        <w:t xml:space="preserve"> организации учебной деятельности обучающихся, включая формы с привлечением ресурсов других организаций, социокультурной образовательной среды</w:t>
      </w:r>
      <w:r w:rsidRPr="00F73049">
        <w:rPr>
          <w:rFonts w:ascii="Times New Roman" w:hAnsi="Times New Roman" w:cs="Times New Roman"/>
          <w:b/>
          <w:spacing w:val="-21"/>
          <w:sz w:val="24"/>
          <w:szCs w:val="24"/>
        </w:rPr>
        <w:t xml:space="preserve"> </w:t>
      </w:r>
      <w:r w:rsidRPr="00F73049">
        <w:rPr>
          <w:rFonts w:ascii="Times New Roman" w:hAnsi="Times New Roman" w:cs="Times New Roman"/>
          <w:b/>
          <w:sz w:val="24"/>
          <w:szCs w:val="24"/>
        </w:rPr>
        <w:t>города.</w:t>
      </w:r>
    </w:p>
    <w:p w:rsidR="00A87640" w:rsidRPr="00427D2F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F3F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новная форма организации образовательного процесса – классно-урочная система.</w:t>
      </w:r>
    </w:p>
    <w:p w:rsidR="00A87640" w:rsidRPr="00427D2F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усматривается применение следующих технологий обучения:</w:t>
      </w:r>
    </w:p>
    <w:p w:rsidR="00A87640" w:rsidRPr="00427D2F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адиционная классно-урочна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A87640" w:rsidRPr="00427D2F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екци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лекции-беседы, лекции-проблемное изучение);</w:t>
      </w:r>
    </w:p>
    <w:p w:rsidR="00A87640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актические работ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A87640" w:rsidRPr="00427D2F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абораторные работы;</w:t>
      </w:r>
    </w:p>
    <w:p w:rsidR="00A87640" w:rsidRPr="00427D2F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лементы проблемного обу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A87640" w:rsidRPr="00427D2F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и уровневой дифференциаци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A87640" w:rsidRDefault="00A87640" w:rsidP="00A87640">
      <w:pPr>
        <w:shd w:val="clear" w:color="auto" w:fill="FFFFFF"/>
        <w:spacing w:after="0" w:line="240" w:lineRule="auto"/>
        <w:ind w:left="36" w:right="8" w:firstLine="53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иды и формы контроля: переводная аттестация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кущий и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межуточный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нтроль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самостоятельные работ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математические диктанты, контрольные работы, </w:t>
      </w:r>
      <w:r w:rsidRPr="00DC40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сты (в том числе в формате ЕГЭ). Предполагается включение в учебный процесс тестирования с использованием системы «Статград», сайтов </w:t>
      </w:r>
      <w:hyperlink r:id="rId9" w:history="1"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www</w:t>
        </w:r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fipi</w:t>
        </w:r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ru</w:t>
        </w:r>
      </w:hyperlink>
      <w:r w:rsidRPr="00DC40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hyperlink r:id="rId10" w:history="1"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www</w:t>
        </w:r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alexlarin</w:t>
        </w:r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DC4095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net</w:t>
        </w:r>
      </w:hyperlink>
      <w:r w:rsidRPr="00DC40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др.</w:t>
      </w:r>
    </w:p>
    <w:p w:rsidR="00DC4095" w:rsidRPr="00ED5667" w:rsidRDefault="00DC4095" w:rsidP="00A87640">
      <w:pPr>
        <w:shd w:val="clear" w:color="auto" w:fill="FFFFFF"/>
        <w:spacing w:after="0" w:line="240" w:lineRule="auto"/>
        <w:ind w:left="36" w:right="8" w:firstLine="53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Default="00A87640" w:rsidP="00A87640">
      <w:pPr>
        <w:shd w:val="clear" w:color="auto" w:fill="FFFFFF"/>
        <w:spacing w:after="0" w:line="240" w:lineRule="auto"/>
        <w:ind w:left="36" w:right="8" w:firstLine="53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Pr="007C367D" w:rsidRDefault="00A87640" w:rsidP="00745464">
      <w:pPr>
        <w:pStyle w:val="a9"/>
        <w:numPr>
          <w:ilvl w:val="1"/>
          <w:numId w:val="16"/>
        </w:numPr>
        <w:shd w:val="clear" w:color="auto" w:fill="FFFFFF"/>
        <w:spacing w:after="0" w:line="240" w:lineRule="auto"/>
        <w:ind w:right="8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C367D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Описание связи с другими учебными предметами</w:t>
      </w:r>
    </w:p>
    <w:p w:rsidR="00A87640" w:rsidRDefault="00A87640" w:rsidP="00A876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рамках изучения предмета «Естествознание» предполагается проведение лабораторных работ с использованием знаний из области алгебры и начал анализа (элементы вероятности и обработка статистических данных, производная как инструмент описания изменяющихся процессов, функциональная зависимость переменных)..</w:t>
      </w:r>
    </w:p>
    <w:p w:rsidR="00A87640" w:rsidRDefault="00A87640" w:rsidP="00A876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A87640" w:rsidRDefault="00A87640" w:rsidP="00A87640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A87640" w:rsidRPr="00352308" w:rsidRDefault="00A87640" w:rsidP="00745464">
      <w:pPr>
        <w:pStyle w:val="a9"/>
        <w:widowControl w:val="0"/>
        <w:numPr>
          <w:ilvl w:val="0"/>
          <w:numId w:val="16"/>
        </w:numPr>
        <w:tabs>
          <w:tab w:val="left" w:pos="1102"/>
        </w:tabs>
        <w:spacing w:before="50"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352308">
        <w:rPr>
          <w:rFonts w:ascii="Times New Roman" w:eastAsia="Times New Roman" w:hAnsi="Times New Roman" w:cs="Times New Roman"/>
          <w:b/>
          <w:bCs/>
          <w:sz w:val="28"/>
          <w:szCs w:val="28"/>
        </w:rPr>
        <w:t>Место учебного предмета, курса в учебном</w:t>
      </w:r>
      <w:r w:rsidRPr="00352308">
        <w:rPr>
          <w:rFonts w:ascii="Times New Roman" w:eastAsia="Times New Roman" w:hAnsi="Times New Roman" w:cs="Times New Roman"/>
          <w:b/>
          <w:bCs/>
          <w:spacing w:val="-26"/>
          <w:sz w:val="28"/>
          <w:szCs w:val="28"/>
        </w:rPr>
        <w:t xml:space="preserve"> </w:t>
      </w:r>
      <w:r w:rsidRPr="00352308">
        <w:rPr>
          <w:rFonts w:ascii="Times New Roman" w:eastAsia="Times New Roman" w:hAnsi="Times New Roman" w:cs="Times New Roman"/>
          <w:b/>
          <w:bCs/>
          <w:sz w:val="28"/>
          <w:szCs w:val="28"/>
        </w:rPr>
        <w:t>плане</w:t>
      </w:r>
    </w:p>
    <w:p w:rsidR="00A87640" w:rsidRPr="00DC4095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DC40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гласно федеральному базисному учебному плану для образовательных учреждений Российской Федерации на изучение алгебры и начал анализа отводится 136 часов за 2 года обучения (по 2 часа в неделю в 10 и 11 классе).</w:t>
      </w:r>
    </w:p>
    <w:p w:rsidR="00A87640" w:rsidRPr="00EF3F11" w:rsidRDefault="00A87640" w:rsidP="00A87640">
      <w:pPr>
        <w:shd w:val="clear" w:color="auto" w:fill="FFFFFF"/>
        <w:spacing w:after="0" w:line="240" w:lineRule="auto"/>
        <w:ind w:right="28"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DC40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изучения алгебры и начал анализа планируетс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ведение в 10 классе 6</w:t>
      </w:r>
      <w:r w:rsidRPr="00EF3F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</w:t>
      </w:r>
      <w:r w:rsidR="00A25DA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трольных работ, в 11 классе – 5</w:t>
      </w:r>
      <w:r w:rsidRPr="00EF3F1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нтрольных работ по основным темам и по одной итоговой контрольной работе в каждом классе.</w:t>
      </w:r>
    </w:p>
    <w:p w:rsidR="00A87640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Default="00A87640" w:rsidP="00A87640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ческое образование в основной школе склады</w:t>
      </w:r>
      <w:bookmarkStart w:id="0" w:name="_GoBack"/>
      <w:bookmarkEnd w:id="0"/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ется из следующих сод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жа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льных компонентов: арифметика; алгебра; геомет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я; элементы комбинаторики, те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и вероятностей, статистики и логики. В своей совокупнос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 они отражают богатый опыт обу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ния математике в нашей стране, учитывают современные тенденции отечественной и зарубежной школы и позволяют реализовать поставленные перед ш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ьным образованием цели на ин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ационно емком и практически значимом материале. Эт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одержательные компоненты, развиваясь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 протяжении всех лет обучения, естественным образом переплетают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 и взаимодей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вуют в учебных курсах.</w:t>
      </w:r>
    </w:p>
    <w:p w:rsidR="00863873" w:rsidRPr="00427D2F" w:rsidRDefault="00863873" w:rsidP="00427D2F">
      <w:pPr>
        <w:shd w:val="clear" w:color="auto" w:fill="FFFFFF"/>
        <w:spacing w:after="0" w:line="240" w:lineRule="auto"/>
        <w:ind w:lef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ким образом, в ходе освоения содержания 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урса </w:t>
      </w:r>
      <w:r w:rsidR="003B25D9"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ы и начал анализа</w:t>
      </w:r>
      <w:r w:rsid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ащиеся получают возможность:</w:t>
      </w:r>
    </w:p>
    <w:p w:rsidR="00863873" w:rsidRPr="00427D2F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звить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дставление о числе и роли вычислений в 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ловеческой практике; сформир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ть практические навыки выполнения устных, письменных, инструментальных вычислений, развить вычислительную культуру;</w:t>
      </w:r>
    </w:p>
    <w:p w:rsidR="00863873" w:rsidRPr="00427D2F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879E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владеть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имволическим языком алгебры, выработ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ть формально-оперативные алгеб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ические умения и научиться применять их к решению математических и нематематических задач;</w:t>
      </w:r>
    </w:p>
    <w:p w:rsidR="00863873" w:rsidRPr="00427D2F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зучить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войства и графики элементарных функций,</w:t>
      </w:r>
      <w:r w:rsidR="00B52A7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использовать функци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льно-графические представления для описания и анализа реальных зависимостей;</w:t>
      </w:r>
    </w:p>
    <w:p w:rsidR="00863873" w:rsidRPr="00427D2F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лучить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ения о статистических закономерно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ях в реальном мире и о различ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х способах их изучения, об особенностях выводов и прог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зов, носящих вероятностный ха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ктер;</w:t>
      </w:r>
    </w:p>
    <w:p w:rsidR="00863873" w:rsidRPr="00427D2F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звить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ическое мышление и речь - умение логич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ки обосновывать суждения, пр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одить несложные систематизации, приводить примеры и контрпримеры, использовать 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лич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е языки математики (словесный, символический, графическ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й) для иллюстрации, интерпрета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ии, аргументации и доказательства;</w:t>
      </w:r>
    </w:p>
    <w:p w:rsidR="00863873" w:rsidRPr="00427D2F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формировать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ения об изучаемых понятиях</w:t>
      </w:r>
      <w:r w:rsidR="003B25D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методах как важнейших средст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х математического моделирования реальных процессов и явлений.</w:t>
      </w:r>
    </w:p>
    <w:p w:rsidR="00863873" w:rsidRPr="00427D2F" w:rsidRDefault="00863873" w:rsidP="00427D2F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ходе преподавания 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сциплины «Алгебра и начала анализа»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основной школе след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ет обратить внимание на овладе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е</w:t>
      </w:r>
      <w:r w:rsidR="003E1FC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ниями общеучебного характера,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нообразными</w:t>
      </w:r>
      <w:r w:rsidR="003E1FC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427D2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пособами деятельности,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обре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ние опыта:</w:t>
      </w:r>
    </w:p>
    <w:p w:rsidR="00863873" w:rsidRPr="00427D2F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863873" w:rsidRPr="00427D2F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я разнообразных классов задач из различных разделов курса, в том числе задач, требующих поиска путей и способов решения;</w:t>
      </w:r>
    </w:p>
    <w:p w:rsidR="00863873" w:rsidRPr="00427D2F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863873" w:rsidRPr="00427D2F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ясного, точного, грамотного изложения своих мыслей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устной и письменной речи, ис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ьзования различных языков математики (словесного, сим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лического, графического), сво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одного перехода с одного языка на другой для иллюстрации, интерпретации, аргументации и доказательства;</w:t>
      </w:r>
    </w:p>
    <w:p w:rsidR="00863873" w:rsidRPr="00427D2F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дения доказательных рассуждений, аргументаци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, выдвижения гипотез и их обос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вания;</w:t>
      </w:r>
    </w:p>
    <w:p w:rsidR="00863873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иска, систематизации, анализа и классификации ин</w:t>
      </w:r>
      <w:r w:rsidR="003E1FC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ации, использования разнооб</w:t>
      </w:r>
      <w:r w:rsidRPr="00427D2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ных информационных источников, включая учебную и справочную литературу, современные информационные технологии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F34B1B" w:rsidRDefault="00F34B1B" w:rsidP="00745464">
      <w:pPr>
        <w:widowControl w:val="0"/>
        <w:numPr>
          <w:ilvl w:val="0"/>
          <w:numId w:val="16"/>
        </w:numPr>
        <w:tabs>
          <w:tab w:val="left" w:pos="1226"/>
        </w:tabs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F34B1B">
        <w:rPr>
          <w:rFonts w:ascii="Times New Roman" w:eastAsiaTheme="majorEastAsia" w:hAnsi="Times New Roman" w:cs="Times New Roman"/>
          <w:b/>
          <w:sz w:val="24"/>
          <w:szCs w:val="24"/>
        </w:rPr>
        <w:t xml:space="preserve">Личностные, метапредметные и предметные результаты </w:t>
      </w:r>
      <w:r w:rsidRPr="00F34B1B">
        <w:rPr>
          <w:rFonts w:ascii="Times New Roman" w:eastAsiaTheme="majorEastAsia" w:hAnsi="Times New Roman" w:cs="Times New Roman"/>
          <w:b/>
          <w:sz w:val="24"/>
          <w:szCs w:val="24"/>
        </w:rPr>
        <w:br/>
        <w:t>освоения учебного предмета,</w:t>
      </w:r>
      <w:r w:rsidRPr="00F34B1B">
        <w:rPr>
          <w:rFonts w:ascii="Times New Roman" w:eastAsiaTheme="majorEastAsia" w:hAnsi="Times New Roman" w:cs="Times New Roman"/>
          <w:b/>
          <w:spacing w:val="-14"/>
          <w:sz w:val="24"/>
          <w:szCs w:val="24"/>
        </w:rPr>
        <w:t xml:space="preserve"> </w:t>
      </w:r>
      <w:r w:rsidRPr="00F34B1B">
        <w:rPr>
          <w:rFonts w:ascii="Times New Roman" w:eastAsiaTheme="majorEastAsia" w:hAnsi="Times New Roman" w:cs="Times New Roman"/>
          <w:b/>
          <w:sz w:val="24"/>
          <w:szCs w:val="24"/>
        </w:rPr>
        <w:t>курса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преподавания дисциплины «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а и начала анализа»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основной школе следует обратить внимание на овладение</w:t>
      </w: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умениями общеучебного характера,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знообразными</w:t>
      </w: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способами деятельности,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обретение опыта:</w:t>
      </w:r>
    </w:p>
    <w:p w:rsidR="00F34B1B" w:rsidRPr="00F34B1B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F34B1B" w:rsidRPr="00F34B1B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я разнообразных классов задач из различных разделов курса, в том числе задач, требующих поиска путей и способов решения;</w:t>
      </w:r>
    </w:p>
    <w:p w:rsidR="00F34B1B" w:rsidRPr="00F34B1B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F34B1B" w:rsidRPr="00F34B1B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F34B1B" w:rsidRPr="00F34B1B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дения доказательных рассуждений, аргументации, выдвижения гипотез и их обоснования;</w:t>
      </w:r>
    </w:p>
    <w:p w:rsidR="00F34B1B" w:rsidRPr="00F34B1B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зучение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ы и начал анализа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рамках среднего (полного) общего образования направлено на достижение следующих </w:t>
      </w: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ей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F34B1B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учебные цели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F34B1B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формирования умения логически обосновывать суждения, выдвигать гипотезы и понимать необходимость их проверки;</w:t>
      </w:r>
    </w:p>
    <w:p w:rsidR="00F34B1B" w:rsidRPr="00F34B1B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формирования умения ясно, точно и грамотно выражать свои мысли в устной и письменной речи;</w:t>
      </w:r>
    </w:p>
    <w:p w:rsidR="00F34B1B" w:rsidRPr="00F34B1B" w:rsidRDefault="00F34B1B" w:rsidP="00745464">
      <w:pPr>
        <w:numPr>
          <w:ilvl w:val="0"/>
          <w:numId w:val="5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использовать различные языки математики: словесный, символический, геометрический;</w:t>
      </w:r>
    </w:p>
    <w:p w:rsidR="00F34B1B" w:rsidRPr="00F34B1B" w:rsidRDefault="00F34B1B" w:rsidP="00745464">
      <w:pPr>
        <w:numPr>
          <w:ilvl w:val="0"/>
          <w:numId w:val="5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свободно переходить с языка на язык для иллюстрации, интерпретации, аргументации и доказательства;</w:t>
      </w:r>
    </w:p>
    <w:p w:rsidR="00F34B1B" w:rsidRPr="00F34B1B" w:rsidRDefault="00F34B1B" w:rsidP="00745464">
      <w:pPr>
        <w:numPr>
          <w:ilvl w:val="0"/>
          <w:numId w:val="5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плодотворного участия в работе в группе;</w:t>
      </w:r>
    </w:p>
    <w:p w:rsidR="00F34B1B" w:rsidRPr="00F34B1B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самостоятельно и мотивированно организовывать свою деятельность;</w:t>
      </w:r>
    </w:p>
    <w:p w:rsidR="00F34B1B" w:rsidRPr="00F34B1B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применять приобретённые знания и умения в практической деятельности и повседневной жизни для исследования (моделирования) несложных практических ситуаций на основе изученных формул и свойств при решении задач практического содержания, используя при необходимости справочники;</w:t>
      </w:r>
    </w:p>
    <w:p w:rsidR="00F34B1B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интегрирования в личный опыт новой, в том числе самостоятельно полученной информации.</w:t>
      </w:r>
    </w:p>
    <w:p w:rsidR="00F34B1B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F34B1B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34B1B" w:rsidRPr="00F34B1B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F34B1B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предметные цели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F34B1B" w:rsidRDefault="00F34B1B" w:rsidP="00745464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 (естествознания, обществознания и др.), для продолжения образования;</w:t>
      </w:r>
    </w:p>
    <w:p w:rsidR="00F34B1B" w:rsidRPr="00F34B1B" w:rsidRDefault="00F34B1B" w:rsidP="00745464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ь и точность мысли, критичность мышления, интуиция, логическое мышление, элементы алгоритмической культуры, пространственные представления, способность к преодолению трудностей;</w:t>
      </w:r>
    </w:p>
    <w:p w:rsidR="00F34B1B" w:rsidRPr="00F34B1B" w:rsidRDefault="00F34B1B" w:rsidP="00745464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б идеях и методах математики как универсального языка науки и техники, средстве моделирования явлений и процессов;</w:t>
      </w:r>
    </w:p>
    <w:p w:rsidR="00F34B1B" w:rsidRPr="00F34B1B" w:rsidRDefault="00F34B1B" w:rsidP="00745464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 через знакомство с историей развития математики, эволюцией математических идей.</w:t>
      </w:r>
    </w:p>
    <w:p w:rsidR="00F34B1B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34B1B" w:rsidRPr="00F34B1B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учебные умения, навыки и способы деятельности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F34B1B" w:rsidRPr="00F34B1B" w:rsidRDefault="00F34B1B" w:rsidP="00745464">
      <w:pPr>
        <w:numPr>
          <w:ilvl w:val="0"/>
          <w:numId w:val="7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роения и исследования геометрических моделей для описания и решения прикладных задач, задач из смежных дисциплин;</w:t>
      </w:r>
    </w:p>
    <w:p w:rsidR="00F34B1B" w:rsidRPr="00F34B1B" w:rsidRDefault="00F34B1B" w:rsidP="00745464">
      <w:pPr>
        <w:numPr>
          <w:ilvl w:val="0"/>
          <w:numId w:val="7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F34B1B" w:rsidRPr="00F34B1B" w:rsidRDefault="00F34B1B" w:rsidP="00745464">
      <w:pPr>
        <w:numPr>
          <w:ilvl w:val="0"/>
          <w:numId w:val="7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F34B1B" w:rsidRPr="00F34B1B" w:rsidRDefault="00F34B1B" w:rsidP="00745464">
      <w:pPr>
        <w:numPr>
          <w:ilvl w:val="0"/>
          <w:numId w:val="7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F34B1B" w:rsidRPr="00F34B1B" w:rsidRDefault="00F34B1B" w:rsidP="00745464">
      <w:pPr>
        <w:numPr>
          <w:ilvl w:val="0"/>
          <w:numId w:val="7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right="28"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F34B1B" w:rsidRDefault="00F34B1B" w:rsidP="00F34B1B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ебования к уровню подготовки выпускников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ступени основной школы задачи учебных занятий определены как закрепление умений разделять процессы на этапы, звенья, выделять характерные причинно-следственные связи, определять структуру объекта познания, значимые функциональные связи и отношения между частями целого, сравнивать, сопоставлять, классифицировать, ранжировать объекты по одному или нескольким предложенным основаниям, критериям. Принципиальное значение в рамках курса приобретает умение различать факты, мнения, доказательства, гипотезы, аксиомы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выполнении творческих работ формируется умение определять адекватные способы решения учебной задачи на основе заданных алгоритмов, комбинировать известные алгоритмы деятельности в ситуациях, не предполагающих стандартного применения одного из них, мотивированно отказываться от образца деятельности, искать оригинальные решения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чащиеся должны приобрести умения по формированию собственного алгоритма решения познавательных задач, формулировать проблему и цели своей работы, определять адекватные способы и методы решения задачи, прогнозировать ожидаемый результат и сопоставлять его с собственными математическими знаниями. Учащиеся </w:t>
      </w: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должны научиться представлять результаты индивидуальной и групповой познавательной деятельности в формах конспекта, реферата, рецензии.</w:t>
      </w:r>
    </w:p>
    <w:p w:rsidR="00F34B1B" w:rsidRP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решения познавательных и коммуникативных задач учащимся предлагается использовать различные источники информации, включая энциклопедии, словари, интернет-ресурсы и другие базы данных, в соответствии с коммуникативной задачей, сферой и ситуацией общения осознанно выбирать выразительные средства языка и знаковые системы (текст, таблица, схема, аудиовизуальный ряд и др.).</w:t>
      </w:r>
    </w:p>
    <w:p w:rsidR="00F34B1B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34B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ащиеся должны уметь развернуто обосновывать суждения, давать определения, приводить доказательства (в том числе доказательство от противного, а также конструктивные доказательства существования объектов с заданными свойствами), объяснять изученные положения на самостоятельно подобранных конкретных примерах, владеть основными видами публичных выступлений (высказывания, монолог, дискуссия, полемика), следовать этическим нормам и правилам ведения диалога, диспута. Предполагается простейшее использование учащимися мультимедийных ресурсов и компьютерных технологий для обработки, передачи, систематизации информации, создания баз данных, презентации результатов познавательной и практической деятельности.</w:t>
      </w:r>
    </w:p>
    <w:p w:rsidR="0025422C" w:rsidRPr="00863873" w:rsidRDefault="0025422C" w:rsidP="0025422C">
      <w:pPr>
        <w:shd w:val="clear" w:color="auto" w:fill="FFFFFF"/>
        <w:spacing w:after="0" w:line="240" w:lineRule="auto"/>
        <w:ind w:firstLine="568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тандарт ориентирован на воспитание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к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льника - гражданина и патриота России, развитие духовно-нравственного мира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кольника, его национального самосозна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В процессе обучения должно быть сформировано умение формулировать свои мировоззренческие взгляды и на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о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й основе осуществляться воспит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е гражданственности и патриотизм.</w:t>
      </w:r>
    </w:p>
    <w:p w:rsidR="0025422C" w:rsidRPr="00863873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результате изучения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ы и начал анализ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ченик должен</w:t>
      </w:r>
    </w:p>
    <w:p w:rsidR="0025422C" w:rsidRPr="00863873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/понимать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25422C" w:rsidRPr="00863873" w:rsidRDefault="0025422C" w:rsidP="00745464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начение математической науки для решения задач, возникающих в теории и на практике;</w:t>
      </w:r>
    </w:p>
    <w:p w:rsidR="0025422C" w:rsidRPr="00863873" w:rsidRDefault="0025422C" w:rsidP="00745464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25422C" w:rsidRPr="00863873" w:rsidRDefault="0025422C" w:rsidP="00745464">
      <w:pPr>
        <w:numPr>
          <w:ilvl w:val="0"/>
          <w:numId w:val="9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25422C" w:rsidRPr="00863873" w:rsidRDefault="0025422C" w:rsidP="00745464">
      <w:pPr>
        <w:numPr>
          <w:ilvl w:val="0"/>
          <w:numId w:val="9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25422C" w:rsidRPr="00863873" w:rsidRDefault="0025422C" w:rsidP="00745464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ероятностный характер разл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ных процессов окружающего мира.</w:t>
      </w:r>
    </w:p>
    <w:p w:rsidR="0025422C" w:rsidRPr="00863873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А</w:t>
      </w:r>
    </w:p>
    <w:p w:rsidR="0025422C" w:rsidRPr="00863873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</w:p>
    <w:p w:rsidR="0025422C" w:rsidRPr="00863873" w:rsidRDefault="0025422C" w:rsidP="00745464">
      <w:pPr>
        <w:numPr>
          <w:ilvl w:val="0"/>
          <w:numId w:val="10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полнять арифметические действия, сочетая устные и письменные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циональные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емы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ез применения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25422C" w:rsidRPr="00863873" w:rsidRDefault="0025422C" w:rsidP="00745464">
      <w:pPr>
        <w:numPr>
          <w:ilvl w:val="0"/>
          <w:numId w:val="10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оводить по известным формулам и правилам преобразования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аических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ражений, включающих степени, радикалы, логарифмы и тригонометрические функции;</w:t>
      </w:r>
    </w:p>
    <w:p w:rsidR="0025422C" w:rsidRPr="00863873" w:rsidRDefault="0025422C" w:rsidP="00745464">
      <w:pPr>
        <w:numPr>
          <w:ilvl w:val="0"/>
          <w:numId w:val="10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25422C" w:rsidRPr="00863873" w:rsidRDefault="0025422C" w:rsidP="00745464">
      <w:pPr>
        <w:numPr>
          <w:ilvl w:val="0"/>
          <w:numId w:val="10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25422C" w:rsidRPr="00863873" w:rsidRDefault="0025422C" w:rsidP="00745464">
      <w:pPr>
        <w:numPr>
          <w:ilvl w:val="0"/>
          <w:numId w:val="10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выполнять практические расчеты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ойства.</w:t>
      </w:r>
    </w:p>
    <w:p w:rsidR="0025422C" w:rsidRPr="00863873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И И ГРАФИКИ</w:t>
      </w:r>
    </w:p>
    <w:p w:rsidR="0025422C" w:rsidRPr="00863873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</w:p>
    <w:p w:rsidR="0025422C" w:rsidRPr="00863873" w:rsidRDefault="0025422C" w:rsidP="00745464">
      <w:pPr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25422C" w:rsidRPr="00863873" w:rsidRDefault="0025422C" w:rsidP="00745464">
      <w:pPr>
        <w:numPr>
          <w:ilvl w:val="0"/>
          <w:numId w:val="11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оить графики изученных функций;</w:t>
      </w:r>
    </w:p>
    <w:p w:rsidR="0025422C" w:rsidRPr="00863873" w:rsidRDefault="0025422C" w:rsidP="00745464">
      <w:pPr>
        <w:numPr>
          <w:ilvl w:val="0"/>
          <w:numId w:val="11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точки экстремум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25422C" w:rsidRPr="00863873" w:rsidRDefault="0025422C" w:rsidP="00745464">
      <w:pPr>
        <w:numPr>
          <w:ilvl w:val="0"/>
          <w:numId w:val="11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ков;</w:t>
      </w:r>
    </w:p>
    <w:p w:rsidR="0025422C" w:rsidRPr="00863873" w:rsidRDefault="0025422C" w:rsidP="00745464">
      <w:pPr>
        <w:numPr>
          <w:ilvl w:val="0"/>
          <w:numId w:val="11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25422C" w:rsidRPr="00863873" w:rsidRDefault="0025422C" w:rsidP="00745464">
      <w:pPr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исания с помощью функций различных зависимостей, представления их гр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ически, интерпретации графиков.</w:t>
      </w:r>
    </w:p>
    <w:p w:rsidR="0025422C" w:rsidRPr="00863873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ЧАЛА МАТЕМАТИЧЕСКОГО АНАЛИЗА</w:t>
      </w:r>
    </w:p>
    <w:p w:rsidR="0025422C" w:rsidRPr="00863873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</w:p>
    <w:p w:rsidR="0025422C" w:rsidRPr="00863873" w:rsidRDefault="0025422C" w:rsidP="00745464">
      <w:pPr>
        <w:numPr>
          <w:ilvl w:val="0"/>
          <w:numId w:val="12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производные и первообразные элементарных функций, используя справочные материалы;</w:t>
      </w:r>
    </w:p>
    <w:p w:rsidR="0025422C" w:rsidRPr="00863873" w:rsidRDefault="0025422C" w:rsidP="00745464">
      <w:pPr>
        <w:numPr>
          <w:ilvl w:val="0"/>
          <w:numId w:val="12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25422C" w:rsidRPr="00863873" w:rsidRDefault="0025422C" w:rsidP="00745464">
      <w:pPr>
        <w:numPr>
          <w:ilvl w:val="0"/>
          <w:numId w:val="12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числять в простейших случаях площад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риволинейных фигур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использованием первообразной;</w:t>
      </w:r>
    </w:p>
    <w:p w:rsidR="0025422C" w:rsidRPr="00863873" w:rsidRDefault="0025422C" w:rsidP="00745464">
      <w:pPr>
        <w:numPr>
          <w:ilvl w:val="0"/>
          <w:numId w:val="12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25422C" w:rsidRPr="00863873" w:rsidRDefault="0025422C" w:rsidP="00745464">
      <w:pPr>
        <w:numPr>
          <w:ilvl w:val="0"/>
          <w:numId w:val="12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шения прикладных задач, в том числе социально-экономических и физических, на наибольшие и наименьшие значения, на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ждение скорости и ускорения.</w:t>
      </w:r>
    </w:p>
    <w:p w:rsidR="0025422C" w:rsidRPr="00863873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Я И НЕРАВЕНСТВА</w:t>
      </w:r>
    </w:p>
    <w:p w:rsidR="0025422C" w:rsidRPr="00863873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</w:p>
    <w:p w:rsidR="0025422C" w:rsidRPr="00863873" w:rsidRDefault="0025422C" w:rsidP="00745464">
      <w:pPr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</w:r>
    </w:p>
    <w:p w:rsidR="0025422C" w:rsidRPr="00863873" w:rsidRDefault="0025422C" w:rsidP="00745464">
      <w:pPr>
        <w:numPr>
          <w:ilvl w:val="0"/>
          <w:numId w:val="13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ставлять уравнения и неравенства по условию задачи;</w:t>
      </w:r>
    </w:p>
    <w:p w:rsidR="0025422C" w:rsidRPr="00863873" w:rsidRDefault="0025422C" w:rsidP="00745464">
      <w:pPr>
        <w:numPr>
          <w:ilvl w:val="0"/>
          <w:numId w:val="13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для приближенного решения уравнений и неравенств графический метод;</w:t>
      </w:r>
    </w:p>
    <w:p w:rsidR="0025422C" w:rsidRPr="00863873" w:rsidRDefault="0025422C" w:rsidP="00745464">
      <w:pPr>
        <w:numPr>
          <w:ilvl w:val="0"/>
          <w:numId w:val="13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ображать на координатной плоскости множества решений простейших уравнений и их систем;</w:t>
      </w:r>
    </w:p>
    <w:p w:rsidR="0025422C" w:rsidRPr="00863873" w:rsidRDefault="0025422C" w:rsidP="00745464">
      <w:pPr>
        <w:numPr>
          <w:ilvl w:val="0"/>
          <w:numId w:val="13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25422C" w:rsidRPr="00863873" w:rsidRDefault="0025422C" w:rsidP="00745464">
      <w:pPr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роения и исследования п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тейших математических моделей.</w:t>
      </w:r>
    </w:p>
    <w:p w:rsidR="0025422C" w:rsidRDefault="0025422C" w:rsidP="0025422C">
      <w:pPr>
        <w:shd w:val="clear" w:color="auto" w:fill="FFFFFF"/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25422C" w:rsidRDefault="0025422C" w:rsidP="0025422C">
      <w:pPr>
        <w:shd w:val="clear" w:color="auto" w:fill="FFFFFF"/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25422C" w:rsidRPr="00863873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ЭЛЕМЕНТЫ КОМБИНАТОРИКИ И ТЕОРИИ ВЕРОЯТНОСТИ</w:t>
      </w:r>
    </w:p>
    <w:p w:rsidR="0025422C" w:rsidRPr="00863873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</w:p>
    <w:p w:rsidR="0025422C" w:rsidRPr="00863873" w:rsidRDefault="0025422C" w:rsidP="00745464">
      <w:pPr>
        <w:numPr>
          <w:ilvl w:val="0"/>
          <w:numId w:val="14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простейшие комбинаторные задачи методом перебора, а также с использованием известных формул;</w:t>
      </w:r>
    </w:p>
    <w:p w:rsidR="0025422C" w:rsidRPr="00863873" w:rsidRDefault="0025422C" w:rsidP="00745464">
      <w:pPr>
        <w:numPr>
          <w:ilvl w:val="0"/>
          <w:numId w:val="14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в простейших случаях вероятности событий на основе подсчёта числа исходов;</w:t>
      </w:r>
    </w:p>
    <w:p w:rsidR="0025422C" w:rsidRPr="00863873" w:rsidRDefault="0025422C" w:rsidP="00745464">
      <w:pPr>
        <w:numPr>
          <w:ilvl w:val="0"/>
          <w:numId w:val="14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25422C" w:rsidRPr="00863873" w:rsidRDefault="0025422C" w:rsidP="00745464">
      <w:pPr>
        <w:numPr>
          <w:ilvl w:val="0"/>
          <w:numId w:val="14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нализировать реальные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числ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ые данные, представленные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виде диаграмм, графиков;</w:t>
      </w:r>
    </w:p>
    <w:p w:rsidR="0025422C" w:rsidRPr="00863873" w:rsidRDefault="0025422C" w:rsidP="00745464">
      <w:pPr>
        <w:numPr>
          <w:ilvl w:val="0"/>
          <w:numId w:val="14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нализировать информацию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татистического характера.</w:t>
      </w:r>
    </w:p>
    <w:p w:rsidR="00863873" w:rsidRDefault="009D3B7C" w:rsidP="004B1A77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рабочих программах</w:t>
      </w:r>
      <w:r w:rsidR="00863873"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зменено соотношение часов на изучение тем и итоговое повторение в сторону уменьшения по отношению к типовой программе. Высвободившиеся часы отведены на обобщающее повторение по каждой теме, работу с тестами и подготовку к итоговой аттестации в форме и по материалам ЕГЭ. Подготовку к экзаменам планируется проводить в системе, начиная с 10 класса</w:t>
      </w:r>
      <w:r w:rsidR="004B1A7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4B1A77" w:rsidRPr="00863873" w:rsidRDefault="004B1A77" w:rsidP="004B1A77">
      <w:pPr>
        <w:shd w:val="clear" w:color="auto" w:fill="FFFFFF"/>
        <w:spacing w:after="0" w:line="240" w:lineRule="auto"/>
        <w:ind w:firstLine="709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F00E41" w:rsidRPr="008F737C" w:rsidRDefault="00F00E41" w:rsidP="00F00E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8F737C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я учебного предмета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F737C">
        <w:rPr>
          <w:rFonts w:ascii="Times New Roman" w:hAnsi="Times New Roman" w:cs="Times New Roman"/>
          <w:b/>
          <w:sz w:val="24"/>
          <w:szCs w:val="24"/>
        </w:rPr>
        <w:t>в соответствии с ФГОС</w:t>
      </w:r>
    </w:p>
    <w:p w:rsidR="00F00E41" w:rsidRDefault="00F00E41" w:rsidP="0074546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едметные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</w:t>
      </w:r>
      <w:r w:rsidRPr="00A61A8E">
        <w:rPr>
          <w:rFonts w:ascii="Times New Roman" w:hAnsi="Times New Roman" w:cs="Times New Roman"/>
          <w:sz w:val="24"/>
          <w:szCs w:val="24"/>
        </w:rPr>
        <w:t xml:space="preserve"> понятийного аппарата по основным разделам курса планиметрии;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1A8E">
        <w:rPr>
          <w:rFonts w:ascii="Times New Roman" w:hAnsi="Times New Roman" w:cs="Times New Roman"/>
          <w:sz w:val="24"/>
          <w:szCs w:val="24"/>
        </w:rPr>
        <w:t>знание основных теорем, свойств, признаков и формул из области планиметрии;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1A8E">
        <w:rPr>
          <w:rFonts w:ascii="Times New Roman" w:hAnsi="Times New Roman" w:cs="Times New Roman"/>
          <w:sz w:val="24"/>
          <w:szCs w:val="24"/>
        </w:rPr>
        <w:t>формирован</w:t>
      </w:r>
      <w:r>
        <w:rPr>
          <w:rFonts w:ascii="Times New Roman" w:hAnsi="Times New Roman" w:cs="Times New Roman"/>
          <w:sz w:val="24"/>
          <w:szCs w:val="24"/>
        </w:rPr>
        <w:t>ие</w:t>
      </w:r>
      <w:r w:rsidRPr="00A61A8E">
        <w:rPr>
          <w:rFonts w:ascii="Times New Roman" w:hAnsi="Times New Roman" w:cs="Times New Roman"/>
          <w:sz w:val="24"/>
          <w:szCs w:val="24"/>
        </w:rPr>
        <w:t xml:space="preserve"> понятийного аппарата по основам стереометрии; 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61A8E">
        <w:rPr>
          <w:rFonts w:ascii="Times New Roman" w:hAnsi="Times New Roman" w:cs="Times New Roman"/>
          <w:sz w:val="24"/>
          <w:szCs w:val="24"/>
        </w:rPr>
        <w:t>знание основных теорем, свойств, признаков и формул по основам стереометрии;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1A8E">
        <w:rPr>
          <w:rFonts w:ascii="Times New Roman" w:hAnsi="Times New Roman" w:cs="Times New Roman"/>
          <w:sz w:val="24"/>
          <w:szCs w:val="24"/>
        </w:rPr>
        <w:t>формирование навыков построения стереометрического чертежа, понимание его особенностей и умений обосновать построения;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</w:t>
      </w:r>
      <w:r w:rsidRPr="00A61A8E">
        <w:rPr>
          <w:rFonts w:ascii="Times New Roman" w:hAnsi="Times New Roman" w:cs="Times New Roman"/>
          <w:sz w:val="24"/>
          <w:szCs w:val="24"/>
        </w:rPr>
        <w:t>ормирование представлений о параллельности и перпендикулярности в пространстве, их взаимосвязи;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1A8E">
        <w:rPr>
          <w:rFonts w:ascii="Times New Roman" w:hAnsi="Times New Roman" w:cs="Times New Roman"/>
          <w:sz w:val="24"/>
          <w:szCs w:val="24"/>
        </w:rPr>
        <w:t>формирование навыков определения угла между прямыми, между прямой и плоскостью, между двумя плоскостями; обоснования чертежа в каждом случае;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</w:t>
      </w:r>
      <w:r w:rsidRPr="00A61A8E">
        <w:rPr>
          <w:rFonts w:ascii="Times New Roman" w:hAnsi="Times New Roman" w:cs="Times New Roman"/>
          <w:sz w:val="24"/>
          <w:szCs w:val="24"/>
        </w:rPr>
        <w:t>ормирование представлений о многогранниках и их основных элементах; формирование навыков вычисления площадей боковой и полной поверхносте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ф</w:t>
      </w:r>
      <w:r w:rsidRPr="00A61A8E">
        <w:rPr>
          <w:rFonts w:ascii="Times New Roman" w:hAnsi="Times New Roman" w:cs="Times New Roman"/>
          <w:sz w:val="24"/>
          <w:szCs w:val="24"/>
        </w:rPr>
        <w:t>ормирование понятийного аппарата при изучении векторов в пространстве (аналогия с плоскостью)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</w:t>
      </w:r>
      <w:r w:rsidRPr="00A61A8E">
        <w:rPr>
          <w:rFonts w:ascii="Times New Roman" w:hAnsi="Times New Roman" w:cs="Times New Roman"/>
          <w:sz w:val="24"/>
          <w:szCs w:val="24"/>
        </w:rPr>
        <w:t>ормирование представлений о методе координат; выработка навыков применения координат в решении стереометрических задач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</w:t>
      </w:r>
      <w:r w:rsidRPr="00A61A8E">
        <w:rPr>
          <w:rFonts w:ascii="Times New Roman" w:hAnsi="Times New Roman" w:cs="Times New Roman"/>
          <w:sz w:val="24"/>
          <w:szCs w:val="24"/>
        </w:rPr>
        <w:t>ормирование представлений о телах вращения; формирование навыков вычисления площадей поверхностей цилиндра, конуса и шара; обоснования чертежа</w:t>
      </w:r>
    </w:p>
    <w:p w:rsidR="00F00E41" w:rsidRPr="00A61A8E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Pr="00A61A8E">
        <w:rPr>
          <w:rFonts w:ascii="Times New Roman" w:hAnsi="Times New Roman" w:cs="Times New Roman"/>
          <w:sz w:val="24"/>
          <w:szCs w:val="24"/>
        </w:rPr>
        <w:t>истематизация представлений о геометрических объектах; формирование навыков обоснования результатов и выводо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0E41" w:rsidRDefault="00F00E41" w:rsidP="00F00E41">
      <w:pPr>
        <w:shd w:val="clear" w:color="auto" w:fill="FFFFFF"/>
        <w:spacing w:after="0" w:line="240" w:lineRule="auto"/>
        <w:ind w:left="382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00E41" w:rsidRDefault="00F00E41" w:rsidP="0074546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Метапредметные (УУД)</w:t>
      </w:r>
    </w:p>
    <w:p w:rsidR="00F00E41" w:rsidRPr="002C3DD1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3DD1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F00E41" w:rsidRPr="002C3DD1" w:rsidRDefault="00F00E41" w:rsidP="00745464">
      <w:pPr>
        <w:pStyle w:val="a9"/>
        <w:numPr>
          <w:ilvl w:val="0"/>
          <w:numId w:val="19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умение понимать аргументы других учащихся;</w:t>
      </w:r>
    </w:p>
    <w:p w:rsidR="00F00E41" w:rsidRPr="002C3DD1" w:rsidRDefault="00F00E41" w:rsidP="00745464">
      <w:pPr>
        <w:pStyle w:val="a9"/>
        <w:numPr>
          <w:ilvl w:val="0"/>
          <w:numId w:val="19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умение аргументировать свою позицию;</w:t>
      </w:r>
    </w:p>
    <w:p w:rsidR="00F00E41" w:rsidRDefault="00F00E41" w:rsidP="00745464">
      <w:pPr>
        <w:pStyle w:val="a9"/>
        <w:numPr>
          <w:ilvl w:val="0"/>
          <w:numId w:val="19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умение работать в команде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745464">
      <w:pPr>
        <w:pStyle w:val="a9"/>
        <w:numPr>
          <w:ilvl w:val="0"/>
          <w:numId w:val="19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1B88">
        <w:rPr>
          <w:rFonts w:ascii="Times New Roman" w:hAnsi="Times New Roman" w:cs="Times New Roman"/>
          <w:sz w:val="24"/>
          <w:szCs w:val="24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745464" w:rsidRPr="00745464" w:rsidRDefault="00745464" w:rsidP="00745464">
      <w:pPr>
        <w:tabs>
          <w:tab w:val="left" w:pos="630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00E41" w:rsidRPr="002C3DD1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3DD1">
        <w:rPr>
          <w:rFonts w:ascii="Times New Roman" w:hAnsi="Times New Roman" w:cs="Times New Roman"/>
          <w:b/>
          <w:sz w:val="24"/>
          <w:szCs w:val="24"/>
        </w:rPr>
        <w:lastRenderedPageBreak/>
        <w:t>Регулятивные:</w:t>
      </w:r>
    </w:p>
    <w:p w:rsidR="00F00E41" w:rsidRPr="002C3DD1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использование аналогии, обобщения и систематизации в процессе повторения;</w:t>
      </w:r>
    </w:p>
    <w:p w:rsidR="00F00E41" w:rsidRPr="002C3DD1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понимание принципов построения дедуктивных рассуждений в процессе обоснования результатов и выводов;</w:t>
      </w:r>
    </w:p>
    <w:p w:rsidR="00F00E41" w:rsidRPr="002C3DD1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алгоритмической культуры;</w:t>
      </w:r>
    </w:p>
    <w:p w:rsidR="00F00E41" w:rsidRPr="002C3DD1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логического мышления;</w:t>
      </w:r>
    </w:p>
    <w:p w:rsidR="00F00E41" w:rsidRPr="002C3DD1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2C3DD1">
        <w:rPr>
          <w:rFonts w:ascii="Times New Roman" w:hAnsi="Times New Roman" w:cs="Times New Roman"/>
          <w:sz w:val="24"/>
          <w:szCs w:val="24"/>
        </w:rPr>
        <w:t>онимание принципов организации учебно-поисковой деятельности, проведения эмпирического исследован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2C3DD1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</w:t>
      </w:r>
      <w:r w:rsidRPr="002C3DD1">
        <w:rPr>
          <w:rFonts w:ascii="Times New Roman" w:hAnsi="Times New Roman" w:cs="Times New Roman"/>
          <w:sz w:val="24"/>
          <w:szCs w:val="24"/>
        </w:rPr>
        <w:t>спользование аналогии, обобщения и систематизации в процессе повторения</w:t>
      </w:r>
      <w:r>
        <w:rPr>
          <w:rFonts w:ascii="Times New Roman" w:hAnsi="Times New Roman" w:cs="Times New Roman"/>
          <w:sz w:val="24"/>
          <w:szCs w:val="24"/>
        </w:rPr>
        <w:t xml:space="preserve"> и изучения нового;</w:t>
      </w:r>
    </w:p>
    <w:p w:rsidR="00F00E41" w:rsidRPr="002C3DD1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2C3DD1">
        <w:rPr>
          <w:rFonts w:ascii="Times New Roman" w:hAnsi="Times New Roman" w:cs="Times New Roman"/>
          <w:sz w:val="24"/>
          <w:szCs w:val="24"/>
        </w:rPr>
        <w:t>онимание многовариантности решения в зависимости от выбора инструментар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Pr="002C3DD1">
        <w:rPr>
          <w:rFonts w:ascii="Times New Roman" w:hAnsi="Times New Roman" w:cs="Times New Roman"/>
          <w:sz w:val="24"/>
          <w:szCs w:val="24"/>
        </w:rPr>
        <w:t>онимание принципов взаимосвязи геометрических и аналитических подходов в анализе ситуации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AF1B88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1B88">
        <w:rPr>
          <w:rFonts w:ascii="Times New Roman" w:hAnsi="Times New Roman" w:cs="Times New Roman"/>
          <w:sz w:val="24"/>
          <w:szCs w:val="24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F00E41" w:rsidRPr="002C3DD1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C3DD1">
        <w:rPr>
          <w:rFonts w:ascii="Times New Roman" w:hAnsi="Times New Roman" w:cs="Times New Roman"/>
          <w:b/>
          <w:sz w:val="24"/>
          <w:szCs w:val="24"/>
        </w:rPr>
        <w:t>Познавательные:</w:t>
      </w:r>
    </w:p>
    <w:p w:rsidR="00F00E41" w:rsidRPr="002C3DD1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2C3DD1">
        <w:rPr>
          <w:rFonts w:ascii="Times New Roman" w:hAnsi="Times New Roman" w:cs="Times New Roman"/>
          <w:sz w:val="24"/>
          <w:szCs w:val="24"/>
        </w:rPr>
        <w:t>умение строить доказательные рассуждения в опоре на теоретические сведения (дедуктивный метод рассуждения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2C3DD1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культуры организации и проведения эксперимен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2C3DD1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критичности мышлен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AF1B88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2C3DD1">
        <w:rPr>
          <w:rFonts w:ascii="Times New Roman" w:hAnsi="Times New Roman" w:cs="Times New Roman"/>
          <w:sz w:val="24"/>
          <w:szCs w:val="24"/>
        </w:rPr>
        <w:t>формирование вычислительной культуры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0E41" w:rsidRPr="00AF1B88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F1B88">
        <w:rPr>
          <w:rFonts w:ascii="Times New Roman" w:hAnsi="Times New Roman" w:cs="Times New Roman"/>
          <w:sz w:val="24"/>
          <w:szCs w:val="24"/>
        </w:rPr>
        <w:t>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F00E41" w:rsidRPr="00AF1B88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AF1B88">
        <w:rPr>
          <w:rFonts w:ascii="Times New Roman" w:hAnsi="Times New Roman" w:cs="Times New Roman"/>
          <w:sz w:val="24"/>
          <w:szCs w:val="24"/>
        </w:rPr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F00E41" w:rsidRDefault="00F00E41" w:rsidP="00F00E41">
      <w:pPr>
        <w:shd w:val="clear" w:color="auto" w:fill="FFFFFF"/>
        <w:spacing w:after="0" w:line="240" w:lineRule="auto"/>
        <w:ind w:left="382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ичностные</w:t>
      </w:r>
    </w:p>
    <w:p w:rsidR="00F00E41" w:rsidRPr="009834C7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формирование мотивации к успешному обучению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9834C7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саморазвитие в процессе обобщающего повторения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834C7">
        <w:rPr>
          <w:rFonts w:ascii="Times New Roman" w:hAnsi="Times New Roman" w:cs="Times New Roman"/>
          <w:sz w:val="24"/>
          <w:szCs w:val="24"/>
        </w:rPr>
        <w:t>учебно-исследовательской деятельности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9834C7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формирование способности в освоении новой области знаний;</w:t>
      </w:r>
    </w:p>
    <w:p w:rsidR="00F00E41" w:rsidRPr="009834C7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формирование способности организации и проведения эксперимента, самостоятельно и мотивированно строить свою учебную деятельность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9834C7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ние важности доказательных рассуждений и умение их проводить;</w:t>
      </w:r>
    </w:p>
    <w:p w:rsidR="00F00E41" w:rsidRPr="009834C7" w:rsidRDefault="00F00E41" w:rsidP="00745464">
      <w:pPr>
        <w:pStyle w:val="a9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формирование способности решения задач различными способами (гибкость мышления);</w:t>
      </w:r>
    </w:p>
    <w:p w:rsidR="00F00E41" w:rsidRPr="009834C7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саморазвитие в процессе прогнозирования результа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9834C7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развитие пространственного мышлен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34C7">
        <w:rPr>
          <w:rFonts w:ascii="Times New Roman" w:hAnsi="Times New Roman" w:cs="Times New Roman"/>
          <w:sz w:val="24"/>
          <w:szCs w:val="24"/>
        </w:rPr>
        <w:t>развитие интуиции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1B88">
        <w:rPr>
          <w:rFonts w:ascii="Times New Roman" w:hAnsi="Times New Roman" w:cs="Times New Roman"/>
          <w:sz w:val="24"/>
          <w:szCs w:val="24"/>
        </w:rPr>
        <w:t>готовность и способность вести диалог с другими людьми, достигать в нем взаимопонимания, находить общие цели и сотрудничать для их достижени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F00E41" w:rsidRPr="00A65253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65253">
        <w:rPr>
          <w:rFonts w:ascii="Times New Roman" w:hAnsi="Times New Roman" w:cs="Times New Roman"/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</w:t>
      </w:r>
      <w:r w:rsidRPr="00A65253">
        <w:rPr>
          <w:rFonts w:ascii="Times New Roman" w:hAnsi="Times New Roman" w:cs="Times New Roman"/>
          <w:sz w:val="24"/>
          <w:szCs w:val="24"/>
        </w:rPr>
        <w:lastRenderedPageBreak/>
        <w:t>образованию как условию успешной профессиональ</w:t>
      </w:r>
      <w:r>
        <w:rPr>
          <w:rFonts w:ascii="Times New Roman" w:hAnsi="Times New Roman" w:cs="Times New Roman"/>
          <w:sz w:val="24"/>
          <w:szCs w:val="24"/>
        </w:rPr>
        <w:t>ной и общественной деятельности.</w:t>
      </w:r>
    </w:p>
    <w:p w:rsidR="00F00E41" w:rsidRPr="002C3DD1" w:rsidRDefault="00F00E41" w:rsidP="00F00E41">
      <w:pPr>
        <w:shd w:val="clear" w:color="auto" w:fill="FFFFFF"/>
        <w:spacing w:after="0" w:line="240" w:lineRule="auto"/>
        <w:ind w:left="382"/>
        <w:jc w:val="both"/>
        <w:rPr>
          <w:rFonts w:ascii="Times New Roman" w:hAnsi="Times New Roman" w:cs="Times New Roman"/>
          <w:sz w:val="24"/>
          <w:szCs w:val="24"/>
        </w:rPr>
      </w:pPr>
    </w:p>
    <w:p w:rsidR="00F00E41" w:rsidRPr="00F00E41" w:rsidRDefault="00F00E41" w:rsidP="00745464">
      <w:pPr>
        <w:widowControl w:val="0"/>
        <w:numPr>
          <w:ilvl w:val="0"/>
          <w:numId w:val="16"/>
        </w:numPr>
        <w:tabs>
          <w:tab w:val="left" w:pos="851"/>
        </w:tabs>
        <w:spacing w:after="0" w:line="240" w:lineRule="auto"/>
        <w:ind w:left="0" w:firstLine="0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F00E41">
        <w:rPr>
          <w:rFonts w:ascii="Times New Roman" w:eastAsiaTheme="majorEastAsia" w:hAnsi="Times New Roman" w:cs="Times New Roman"/>
          <w:b/>
          <w:sz w:val="24"/>
          <w:szCs w:val="24"/>
        </w:rPr>
        <w:t>Учебно-методическое и материально-техническое обеспечение образовательного</w:t>
      </w:r>
      <w:r w:rsidRPr="00F00E41">
        <w:rPr>
          <w:rFonts w:ascii="Times New Roman" w:eastAsiaTheme="majorEastAsia" w:hAnsi="Times New Roman" w:cs="Times New Roman"/>
          <w:b/>
          <w:spacing w:val="-17"/>
          <w:sz w:val="24"/>
          <w:szCs w:val="24"/>
        </w:rPr>
        <w:t xml:space="preserve"> </w:t>
      </w:r>
      <w:r w:rsidRPr="00F00E41">
        <w:rPr>
          <w:rFonts w:ascii="Times New Roman" w:eastAsiaTheme="majorEastAsia" w:hAnsi="Times New Roman" w:cs="Times New Roman"/>
          <w:b/>
          <w:sz w:val="24"/>
          <w:szCs w:val="24"/>
        </w:rPr>
        <w:t>процесса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F00E4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5.1. Литература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Учебник: Алгебра и начала математического анализа, 10 11 классы: учеб. Для общеобразоват. учреждений /Ш.А. Алимов [и др.], - М.: Просвещение, 2012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.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А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гебра и начала анализа 10-11, тематические тесты: учеб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об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/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.К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арапова. – Ростов н/Д.: Феникс, 2007.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Контрольно-измерительные материалы. Алгебра и начала анализа: 10 класс / сост. А.Н. Рурукин. – М.: ВАКО, 2011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Контрольно-измерительные материалы. Алгебра и начала анализа: 11 класс / сост. А.Н. Рурукин. – М.: ВАКО, 2011</w:t>
      </w:r>
    </w:p>
    <w:p w:rsidR="00F00E41" w:rsidRDefault="00F00E41" w:rsidP="00F00E4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00E41" w:rsidRPr="00F00E41" w:rsidRDefault="00F00E41" w:rsidP="00F00E41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F00E4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5.2. Дополнительная литература: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а и начала анализа: сборник задач для подготовки и проведения итоговой аттестации за курс средней школы / И.Р. Высоцкий, Л.И. Звавич, Б.П. Пигарев и др.; под ред. С.А. Шестакова. М.: Внешсигма-М, 2008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Дидактические материалы по алгебре и началам анализа для 10 и 11 класса /Б.И. Ивлев, С.И.Саакян, С.И.Шварцбург. М.: Просвещение ,2005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00E4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ЕГЭ. Математика Базовый уровень: типовые экзаменационные материалы: 36 вариантов / Под ред. И.В. Ященко. – М.: Издательство «Национальное образование», 2017.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F00E4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ЕГЭ. Математика Профильный уровень: типовые экзаменационные материалы: 36 вариантов / Под ред. И.В. Ященко. – М.: Издательство «Национальное образование», 2017.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мерные программы по математике</w:t>
      </w:r>
      <w:r w:rsidRPr="008638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Сборник нормативных документов. Математика / сост. Э.Д. Днепров, А.Г. Аркадьев. М.: Дрофа, 2009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00E41" w:rsidRPr="00F00E41" w:rsidRDefault="00F00E41" w:rsidP="00F00E41">
      <w:pPr>
        <w:shd w:val="clear" w:color="auto" w:fill="FFFFFF"/>
        <w:spacing w:after="0" w:line="240" w:lineRule="auto"/>
        <w:ind w:left="382"/>
        <w:jc w:val="both"/>
        <w:rPr>
          <w:rFonts w:ascii="Times New Roman" w:hAnsi="Times New Roman" w:cs="Times New Roman"/>
          <w:sz w:val="24"/>
          <w:szCs w:val="24"/>
        </w:rPr>
      </w:pPr>
    </w:p>
    <w:sectPr w:rsidR="00F00E41" w:rsidRPr="00F00E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66361"/>
    <w:multiLevelType w:val="hybridMultilevel"/>
    <w:tmpl w:val="15B0799A"/>
    <w:lvl w:ilvl="0" w:tplc="E160E6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81FF5"/>
    <w:multiLevelType w:val="hybridMultilevel"/>
    <w:tmpl w:val="59DE22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BB56EE"/>
    <w:multiLevelType w:val="hybridMultilevel"/>
    <w:tmpl w:val="5D1206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2269A6"/>
    <w:multiLevelType w:val="multilevel"/>
    <w:tmpl w:val="F51029F2"/>
    <w:lvl w:ilvl="0">
      <w:start w:val="1"/>
      <w:numFmt w:val="decimal"/>
      <w:lvlText w:val="%1."/>
      <w:lvlJc w:val="left"/>
      <w:pPr>
        <w:ind w:left="112" w:hanging="707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</w:rPr>
    </w:lvl>
    <w:lvl w:ilvl="1">
      <w:start w:val="1"/>
      <w:numFmt w:val="decimal"/>
      <w:lvlText w:val="%1.%2."/>
      <w:lvlJc w:val="left"/>
      <w:pPr>
        <w:ind w:left="1311" w:hanging="490"/>
      </w:pPr>
      <w:rPr>
        <w:rFonts w:hint="default"/>
        <w:b/>
        <w:bCs/>
        <w:w w:val="99"/>
      </w:rPr>
    </w:lvl>
    <w:lvl w:ilvl="2">
      <w:start w:val="1"/>
      <w:numFmt w:val="decimal"/>
      <w:lvlText w:val="%1.%2.%3."/>
      <w:lvlJc w:val="left"/>
      <w:pPr>
        <w:ind w:left="1521" w:hanging="700"/>
      </w:pPr>
      <w:rPr>
        <w:rFonts w:hint="default"/>
        <w:b/>
        <w:bCs/>
        <w:w w:val="99"/>
      </w:rPr>
    </w:lvl>
    <w:lvl w:ilvl="3">
      <w:start w:val="1"/>
      <w:numFmt w:val="decimal"/>
      <w:lvlText w:val="%1.%2.%3.%4."/>
      <w:lvlJc w:val="left"/>
      <w:pPr>
        <w:ind w:left="112" w:hanging="1019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4">
      <w:numFmt w:val="bullet"/>
      <w:lvlText w:val="•"/>
      <w:lvlJc w:val="left"/>
      <w:pPr>
        <w:ind w:left="3745" w:hanging="1019"/>
      </w:pPr>
      <w:rPr>
        <w:rFonts w:hint="default"/>
      </w:rPr>
    </w:lvl>
    <w:lvl w:ilvl="5">
      <w:numFmt w:val="bullet"/>
      <w:lvlText w:val="•"/>
      <w:lvlJc w:val="left"/>
      <w:pPr>
        <w:ind w:left="4857" w:hanging="1019"/>
      </w:pPr>
      <w:rPr>
        <w:rFonts w:hint="default"/>
      </w:rPr>
    </w:lvl>
    <w:lvl w:ilvl="6">
      <w:numFmt w:val="bullet"/>
      <w:lvlText w:val="•"/>
      <w:lvlJc w:val="left"/>
      <w:pPr>
        <w:ind w:left="5970" w:hanging="1019"/>
      </w:pPr>
      <w:rPr>
        <w:rFonts w:hint="default"/>
      </w:rPr>
    </w:lvl>
    <w:lvl w:ilvl="7">
      <w:numFmt w:val="bullet"/>
      <w:lvlText w:val="•"/>
      <w:lvlJc w:val="left"/>
      <w:pPr>
        <w:ind w:left="7082" w:hanging="1019"/>
      </w:pPr>
      <w:rPr>
        <w:rFonts w:hint="default"/>
      </w:rPr>
    </w:lvl>
    <w:lvl w:ilvl="8">
      <w:numFmt w:val="bullet"/>
      <w:lvlText w:val="•"/>
      <w:lvlJc w:val="left"/>
      <w:pPr>
        <w:ind w:left="8195" w:hanging="1019"/>
      </w:pPr>
      <w:rPr>
        <w:rFonts w:hint="default"/>
      </w:rPr>
    </w:lvl>
  </w:abstractNum>
  <w:abstractNum w:abstractNumId="4">
    <w:nsid w:val="2E4434EA"/>
    <w:multiLevelType w:val="hybridMultilevel"/>
    <w:tmpl w:val="F3A22258"/>
    <w:lvl w:ilvl="0" w:tplc="AC64088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8F2D72"/>
    <w:multiLevelType w:val="multilevel"/>
    <w:tmpl w:val="495E18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40746D00"/>
    <w:multiLevelType w:val="multilevel"/>
    <w:tmpl w:val="D0B8BC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40DA33B3"/>
    <w:multiLevelType w:val="multilevel"/>
    <w:tmpl w:val="DA6877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4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42626C84"/>
    <w:multiLevelType w:val="multilevel"/>
    <w:tmpl w:val="C8BEA0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59C3B09"/>
    <w:multiLevelType w:val="multilevel"/>
    <w:tmpl w:val="10469B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>
    <w:nsid w:val="4A73722E"/>
    <w:multiLevelType w:val="multilevel"/>
    <w:tmpl w:val="5F12C4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>
    <w:nsid w:val="4D7535DC"/>
    <w:multiLevelType w:val="multilevel"/>
    <w:tmpl w:val="056C54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4D946D5A"/>
    <w:multiLevelType w:val="hybridMultilevel"/>
    <w:tmpl w:val="CA605404"/>
    <w:lvl w:ilvl="0" w:tplc="04190001">
      <w:start w:val="1"/>
      <w:numFmt w:val="bullet"/>
      <w:lvlText w:val=""/>
      <w:lvlJc w:val="left"/>
      <w:pPr>
        <w:ind w:left="11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62" w:hanging="360"/>
      </w:pPr>
      <w:rPr>
        <w:rFonts w:ascii="Wingdings" w:hAnsi="Wingdings" w:hint="default"/>
      </w:rPr>
    </w:lvl>
  </w:abstractNum>
  <w:abstractNum w:abstractNumId="13">
    <w:nsid w:val="521B212F"/>
    <w:multiLevelType w:val="multilevel"/>
    <w:tmpl w:val="8E98D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59F12B2C"/>
    <w:multiLevelType w:val="multilevel"/>
    <w:tmpl w:val="D01AF5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5BDE2013"/>
    <w:multiLevelType w:val="hybridMultilevel"/>
    <w:tmpl w:val="829636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F022680"/>
    <w:multiLevelType w:val="multilevel"/>
    <w:tmpl w:val="63B0D4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>
    <w:nsid w:val="6724279B"/>
    <w:multiLevelType w:val="multilevel"/>
    <w:tmpl w:val="30301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>
    <w:nsid w:val="794D436F"/>
    <w:multiLevelType w:val="multilevel"/>
    <w:tmpl w:val="5A34EA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79546D49"/>
    <w:multiLevelType w:val="multilevel"/>
    <w:tmpl w:val="92EC13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7BC76742"/>
    <w:multiLevelType w:val="multilevel"/>
    <w:tmpl w:val="2AFC76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DD82463"/>
    <w:multiLevelType w:val="hybridMultilevel"/>
    <w:tmpl w:val="68D40FA6"/>
    <w:lvl w:ilvl="0" w:tplc="04190001">
      <w:start w:val="1"/>
      <w:numFmt w:val="bullet"/>
      <w:lvlText w:val=""/>
      <w:lvlJc w:val="left"/>
      <w:pPr>
        <w:ind w:left="11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6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8"/>
  </w:num>
  <w:num w:numId="3">
    <w:abstractNumId w:val="16"/>
  </w:num>
  <w:num w:numId="4">
    <w:abstractNumId w:val="13"/>
  </w:num>
  <w:num w:numId="5">
    <w:abstractNumId w:val="7"/>
  </w:num>
  <w:num w:numId="6">
    <w:abstractNumId w:val="6"/>
  </w:num>
  <w:num w:numId="7">
    <w:abstractNumId w:val="10"/>
  </w:num>
  <w:num w:numId="8">
    <w:abstractNumId w:val="20"/>
  </w:num>
  <w:num w:numId="9">
    <w:abstractNumId w:val="11"/>
  </w:num>
  <w:num w:numId="10">
    <w:abstractNumId w:val="19"/>
  </w:num>
  <w:num w:numId="11">
    <w:abstractNumId w:val="9"/>
  </w:num>
  <w:num w:numId="12">
    <w:abstractNumId w:val="17"/>
  </w:num>
  <w:num w:numId="13">
    <w:abstractNumId w:val="5"/>
  </w:num>
  <w:num w:numId="14">
    <w:abstractNumId w:val="8"/>
  </w:num>
  <w:num w:numId="15">
    <w:abstractNumId w:val="0"/>
  </w:num>
  <w:num w:numId="16">
    <w:abstractNumId w:val="3"/>
  </w:num>
  <w:num w:numId="17">
    <w:abstractNumId w:val="4"/>
  </w:num>
  <w:num w:numId="18">
    <w:abstractNumId w:val="1"/>
  </w:num>
  <w:num w:numId="19">
    <w:abstractNumId w:val="2"/>
  </w:num>
  <w:num w:numId="20">
    <w:abstractNumId w:val="15"/>
  </w:num>
  <w:num w:numId="21">
    <w:abstractNumId w:val="12"/>
  </w:num>
  <w:num w:numId="22">
    <w:abstractNumId w:val="2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873"/>
    <w:rsid w:val="000359A5"/>
    <w:rsid w:val="00073A00"/>
    <w:rsid w:val="000E6C5C"/>
    <w:rsid w:val="00102F77"/>
    <w:rsid w:val="00172D9C"/>
    <w:rsid w:val="00243649"/>
    <w:rsid w:val="0025422C"/>
    <w:rsid w:val="00267DDA"/>
    <w:rsid w:val="002829D1"/>
    <w:rsid w:val="003A7B9C"/>
    <w:rsid w:val="003B25D9"/>
    <w:rsid w:val="003E1FC6"/>
    <w:rsid w:val="00406351"/>
    <w:rsid w:val="00427D2F"/>
    <w:rsid w:val="0046198B"/>
    <w:rsid w:val="004745A7"/>
    <w:rsid w:val="004B1A77"/>
    <w:rsid w:val="004C7CE3"/>
    <w:rsid w:val="00542378"/>
    <w:rsid w:val="00594C64"/>
    <w:rsid w:val="005A0838"/>
    <w:rsid w:val="006202AD"/>
    <w:rsid w:val="00630792"/>
    <w:rsid w:val="00641F4C"/>
    <w:rsid w:val="006503F7"/>
    <w:rsid w:val="006D19FC"/>
    <w:rsid w:val="006F7328"/>
    <w:rsid w:val="0072587C"/>
    <w:rsid w:val="00745464"/>
    <w:rsid w:val="00796A35"/>
    <w:rsid w:val="0080708F"/>
    <w:rsid w:val="00863873"/>
    <w:rsid w:val="008936E6"/>
    <w:rsid w:val="00976B70"/>
    <w:rsid w:val="009D3B7C"/>
    <w:rsid w:val="009F4159"/>
    <w:rsid w:val="00A25DA0"/>
    <w:rsid w:val="00A364C6"/>
    <w:rsid w:val="00A5125B"/>
    <w:rsid w:val="00A65C47"/>
    <w:rsid w:val="00A7744A"/>
    <w:rsid w:val="00A87640"/>
    <w:rsid w:val="00B000BE"/>
    <w:rsid w:val="00B41516"/>
    <w:rsid w:val="00B52A75"/>
    <w:rsid w:val="00B67E39"/>
    <w:rsid w:val="00B76A5A"/>
    <w:rsid w:val="00BB0153"/>
    <w:rsid w:val="00BC73CC"/>
    <w:rsid w:val="00C25429"/>
    <w:rsid w:val="00C34293"/>
    <w:rsid w:val="00C4150A"/>
    <w:rsid w:val="00C518C9"/>
    <w:rsid w:val="00C80F9A"/>
    <w:rsid w:val="00CE3B3C"/>
    <w:rsid w:val="00CE4F7A"/>
    <w:rsid w:val="00D13306"/>
    <w:rsid w:val="00D23DE5"/>
    <w:rsid w:val="00D74355"/>
    <w:rsid w:val="00DA542F"/>
    <w:rsid w:val="00DC4095"/>
    <w:rsid w:val="00DD49FE"/>
    <w:rsid w:val="00DE0998"/>
    <w:rsid w:val="00E85480"/>
    <w:rsid w:val="00EA6C1B"/>
    <w:rsid w:val="00ED1C8B"/>
    <w:rsid w:val="00EF7BA4"/>
    <w:rsid w:val="00F00E41"/>
    <w:rsid w:val="00F22CD8"/>
    <w:rsid w:val="00F34B1B"/>
    <w:rsid w:val="00F56A15"/>
    <w:rsid w:val="00F71332"/>
    <w:rsid w:val="00F84EDD"/>
    <w:rsid w:val="00F879EC"/>
    <w:rsid w:val="00FB5493"/>
    <w:rsid w:val="00FE55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8638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86387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863873"/>
  </w:style>
  <w:style w:type="paragraph" w:customStyle="1" w:styleId="c13">
    <w:name w:val="c1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863873"/>
  </w:style>
  <w:style w:type="paragraph" w:customStyle="1" w:styleId="c20">
    <w:name w:val="c2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5">
    <w:name w:val="c7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63873"/>
  </w:style>
  <w:style w:type="paragraph" w:customStyle="1" w:styleId="c50">
    <w:name w:val="c5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8">
    <w:name w:val="c6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3">
    <w:name w:val="c3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3">
    <w:name w:val="c5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">
    <w:name w:val="c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9">
    <w:name w:val="c19"/>
    <w:basedOn w:val="a0"/>
    <w:rsid w:val="00863873"/>
  </w:style>
  <w:style w:type="paragraph" w:customStyle="1" w:styleId="c17">
    <w:name w:val="c1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5">
    <w:name w:val="c8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2">
    <w:name w:val="c6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863873"/>
  </w:style>
  <w:style w:type="character" w:styleId="a3">
    <w:name w:val="Hyperlink"/>
    <w:basedOn w:val="a0"/>
    <w:uiPriority w:val="99"/>
    <w:unhideWhenUsed/>
    <w:rsid w:val="00863873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863873"/>
    <w:rPr>
      <w:color w:val="800080"/>
      <w:u w:val="single"/>
    </w:rPr>
  </w:style>
  <w:style w:type="paragraph" w:customStyle="1" w:styleId="c76">
    <w:name w:val="c7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5">
    <w:name w:val="c6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semiHidden/>
    <w:unhideWhenUsed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4">
    <w:name w:val="c9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9">
    <w:name w:val="c69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4">
    <w:name w:val="c1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863873"/>
  </w:style>
  <w:style w:type="paragraph" w:customStyle="1" w:styleId="c67">
    <w:name w:val="c6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7">
    <w:name w:val="c8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2">
    <w:name w:val="c7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6">
    <w:name w:val="c5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0">
    <w:name w:val="c10"/>
    <w:basedOn w:val="a0"/>
    <w:rsid w:val="00863873"/>
  </w:style>
  <w:style w:type="character" w:customStyle="1" w:styleId="c24">
    <w:name w:val="c24"/>
    <w:basedOn w:val="a0"/>
    <w:rsid w:val="00863873"/>
  </w:style>
  <w:style w:type="character" w:customStyle="1" w:styleId="c5">
    <w:name w:val="c5"/>
    <w:basedOn w:val="a0"/>
    <w:rsid w:val="00863873"/>
  </w:style>
  <w:style w:type="paragraph" w:customStyle="1" w:styleId="c48">
    <w:name w:val="c4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6">
    <w:name w:val="c4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863873"/>
  </w:style>
  <w:style w:type="paragraph" w:customStyle="1" w:styleId="c37">
    <w:name w:val="c3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6">
    <w:name w:val="c3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3">
    <w:name w:val="c4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6">
    <w:name w:val="c6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5">
    <w:name w:val="c3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uiPriority w:val="22"/>
    <w:qFormat/>
    <w:rsid w:val="00863873"/>
    <w:rPr>
      <w:b/>
      <w:bCs/>
    </w:rPr>
  </w:style>
  <w:style w:type="paragraph" w:customStyle="1" w:styleId="search-excerpt">
    <w:name w:val="search-excerpt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863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63873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1"/>
    <w:qFormat/>
    <w:rsid w:val="00F22CD8"/>
    <w:pPr>
      <w:ind w:left="720"/>
      <w:contextualSpacing/>
    </w:pPr>
  </w:style>
  <w:style w:type="paragraph" w:customStyle="1" w:styleId="aa">
    <w:name w:val="Адресат"/>
    <w:basedOn w:val="a"/>
    <w:rsid w:val="00F22CD8"/>
    <w:pPr>
      <w:spacing w:before="120" w:after="0" w:line="240" w:lineRule="auto"/>
      <w:ind w:left="567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b">
    <w:name w:val="Table Grid"/>
    <w:basedOn w:val="a1"/>
    <w:uiPriority w:val="59"/>
    <w:rsid w:val="00102F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8638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86387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863873"/>
  </w:style>
  <w:style w:type="paragraph" w:customStyle="1" w:styleId="c13">
    <w:name w:val="c1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863873"/>
  </w:style>
  <w:style w:type="paragraph" w:customStyle="1" w:styleId="c20">
    <w:name w:val="c2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5">
    <w:name w:val="c7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63873"/>
  </w:style>
  <w:style w:type="paragraph" w:customStyle="1" w:styleId="c50">
    <w:name w:val="c5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8">
    <w:name w:val="c6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3">
    <w:name w:val="c3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3">
    <w:name w:val="c5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">
    <w:name w:val="c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9">
    <w:name w:val="c19"/>
    <w:basedOn w:val="a0"/>
    <w:rsid w:val="00863873"/>
  </w:style>
  <w:style w:type="paragraph" w:customStyle="1" w:styleId="c17">
    <w:name w:val="c1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5">
    <w:name w:val="c8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2">
    <w:name w:val="c6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863873"/>
  </w:style>
  <w:style w:type="character" w:styleId="a3">
    <w:name w:val="Hyperlink"/>
    <w:basedOn w:val="a0"/>
    <w:uiPriority w:val="99"/>
    <w:unhideWhenUsed/>
    <w:rsid w:val="00863873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863873"/>
    <w:rPr>
      <w:color w:val="800080"/>
      <w:u w:val="single"/>
    </w:rPr>
  </w:style>
  <w:style w:type="paragraph" w:customStyle="1" w:styleId="c76">
    <w:name w:val="c7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5">
    <w:name w:val="c6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semiHidden/>
    <w:unhideWhenUsed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4">
    <w:name w:val="c9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9">
    <w:name w:val="c69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4">
    <w:name w:val="c1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863873"/>
  </w:style>
  <w:style w:type="paragraph" w:customStyle="1" w:styleId="c67">
    <w:name w:val="c6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7">
    <w:name w:val="c8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2">
    <w:name w:val="c7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6">
    <w:name w:val="c5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0">
    <w:name w:val="c10"/>
    <w:basedOn w:val="a0"/>
    <w:rsid w:val="00863873"/>
  </w:style>
  <w:style w:type="character" w:customStyle="1" w:styleId="c24">
    <w:name w:val="c24"/>
    <w:basedOn w:val="a0"/>
    <w:rsid w:val="00863873"/>
  </w:style>
  <w:style w:type="character" w:customStyle="1" w:styleId="c5">
    <w:name w:val="c5"/>
    <w:basedOn w:val="a0"/>
    <w:rsid w:val="00863873"/>
  </w:style>
  <w:style w:type="paragraph" w:customStyle="1" w:styleId="c48">
    <w:name w:val="c4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6">
    <w:name w:val="c4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863873"/>
  </w:style>
  <w:style w:type="paragraph" w:customStyle="1" w:styleId="c37">
    <w:name w:val="c3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6">
    <w:name w:val="c3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3">
    <w:name w:val="c4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6">
    <w:name w:val="c6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5">
    <w:name w:val="c3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uiPriority w:val="22"/>
    <w:qFormat/>
    <w:rsid w:val="00863873"/>
    <w:rPr>
      <w:b/>
      <w:bCs/>
    </w:rPr>
  </w:style>
  <w:style w:type="paragraph" w:customStyle="1" w:styleId="search-excerpt">
    <w:name w:val="search-excerpt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863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63873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1"/>
    <w:qFormat/>
    <w:rsid w:val="00F22CD8"/>
    <w:pPr>
      <w:ind w:left="720"/>
      <w:contextualSpacing/>
    </w:pPr>
  </w:style>
  <w:style w:type="paragraph" w:customStyle="1" w:styleId="aa">
    <w:name w:val="Адресат"/>
    <w:basedOn w:val="a"/>
    <w:rsid w:val="00F22CD8"/>
    <w:pPr>
      <w:spacing w:before="120" w:after="0" w:line="240" w:lineRule="auto"/>
      <w:ind w:left="567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b">
    <w:name w:val="Table Grid"/>
    <w:basedOn w:val="a1"/>
    <w:uiPriority w:val="59"/>
    <w:rsid w:val="00102F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57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3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36879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4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4820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1220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5654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2501459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99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251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7116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8819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8317177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5525738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7638465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5350704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9239529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269052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yperlink" Target="http://www.alexlarin.net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www.fipi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AAEF57-0F70-4D02-9011-FAB3A4A6D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7</Pages>
  <Words>7471</Words>
  <Characters>42586</Characters>
  <Application>Microsoft Office Word</Application>
  <DocSecurity>0</DocSecurity>
  <Lines>354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43 проекционный класс</dc:creator>
  <cp:lastModifiedBy>Родина Светлана Юрьевна</cp:lastModifiedBy>
  <cp:revision>7</cp:revision>
  <cp:lastPrinted>2016-12-01T16:10:00Z</cp:lastPrinted>
  <dcterms:created xsi:type="dcterms:W3CDTF">2016-12-01T12:08:00Z</dcterms:created>
  <dcterms:modified xsi:type="dcterms:W3CDTF">2016-12-02T16:31:00Z</dcterms:modified>
</cp:coreProperties>
</file>